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9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" name="组合 8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1" name="直接连接符 1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" name="椭圆 4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椭圆 5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文本框 6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" name="文本框 7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65408;mso-width-relative:page;mso-height-relative:page;" coordsize="1403985,558165" editas="canvas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">
                <o:lock v:ext="edit" aspectratio="f"/>
                <v:shape id="_x0000_s1026" o:spid="_x0000_s1026" style="position:absolute;left:0;top:0;height:558165;width:1403985;" filled="f" stroked="f" coordsize="21600,21600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uhfzxrcAAADa&#10;AAAADwAAAGRycy9kb3ducmV2LnhtbEVPTYvCMBC9L/gfwgje1qSCy1qNHgTRk6Bddq9DM7bRZlKa&#10;qPXfbwTB0/B4n7NY9a4RN+qC9awhGysQxKU3lisNP8Xm8xtEiMgGG8+k4UEBVsvBxwJz4+98oNsx&#10;ViKFcMhRQx1jm0sZypochrFviRN38p3DmGBXSdPhPYW7Rk6U+pIOLaeGGlta11RejlenYXv+7aU6&#10;FMY6ey4k/s2y/TRqPRpmag4iUh/f4pd7Z9J8eL7yvHL5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6F/PGtwAAANo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UrW80LoAAADa&#10;AAAADwAAAGRycy9kb3ducmV2LnhtbEWPQYvCMBSE74L/ITxhL7KmXbRINXoouHi1etjj2+ZtW2xe&#10;SpK19t8bQfA4zMw3zHZ/N524kfOtZQXpIgFBXFndcq3gcj58rkH4gKyxs0wKRvKw300nW8y1HfhE&#10;tzLUIkLY56igCaHPpfRVQwb9wvbE0fuzzmCI0tVSOxwi3HTyK0kyabDluNBgT0VD1bX8NwrcvB+L&#10;8Vgc0l/+LlfDWv9kF63UxyxNNiAC3cM7/GoftYIlPK/EGy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tbzQ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PfkZS7oAAADa&#10;AAAADwAAAGRycy9kb3ducmV2LnhtbEWPQYvCMBSE7wv7H8ITvCyadkGRauyhUPG6XQ97fDbPtti8&#10;lCRr7b83guBxmJlvmF1+N724kfOdZQXpMgFBXFvdcaPg9FsuNiB8QNbYWyYFE3nI958fO8y0HfmH&#10;blVoRISwz1BBG8KQSenrlgz6pR2Io3exzmCI0jVSOxwj3PTyO0nW0mDHcaHFgYqW6mv1bxS4r2Eq&#10;pmNRpmc+VKtxo//WJ63UfJYmWxCB7uEdfrWPWsEKnlfiDZD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+RlL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061" o:spid="_x0000_s2061" o:spt="203" style="position:absolute;left:0pt;margin-left:303.85pt;margin-top:31.35pt;height:84.3pt;width:141.6pt;mso-wrap-distance-bottom:0pt;mso-wrap-distance-left:9pt;mso-wrap-distance-right:9pt;mso-wrap-distance-top:0pt;z-index:251666432;mso-width-relative:page;mso-height-relative:page;" coordorigin="1115,4825" coordsize="3047,1814" editas="canvas">
            <o:lock v:ext="edit"/>
            <v:shape id="_x0000_s2062" o:spid="_x0000_s2062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063" o:spid="_x0000_s2063" o:spt="203" style="position:absolute;left:1297;top:4825;height:1814;width:2633;" coordorigin="6157,8130" coordsize="2633,1814">
              <o:lock v:ext="edit"/>
              <v:group id="_x0000_s2064" o:spid="_x0000_s2064" o:spt="203" style="position:absolute;left:6190;top:8461;height:1149;width:2289;" coordorigin="6190,8566" coordsize="2289,942">
                <o:lock v:ext="edit"/>
                <v:group id="_x0000_s2065" o:spid="_x0000_s2065" o:spt="203" style="position:absolute;left:6190;top:8566;height:942;width:1030;" coordorigin="4806,3918" coordsize="508,508">
                  <o:lock v:ext="edit"/>
                  <v:line id="_x0000_s2066" o:spid="_x0000_s2066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7" o:spid="_x0000_s2067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8" o:spid="_x0000_s2068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9" o:spid="_x0000_s2069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0" o:spid="_x0000_s2070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1" o:spid="_x0000_s2071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2" o:spid="_x0000_s2072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3" o:spid="_x0000_s2073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4" o:spid="_x0000_s2074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5" o:spid="_x0000_s2075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6" o:spid="_x0000_s2076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7" o:spid="_x0000_s2077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8" o:spid="_x0000_s2078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9" o:spid="_x0000_s2079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0" o:spid="_x0000_s2080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1" o:spid="_x0000_s2081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2" o:spid="_x0000_s2082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3" o:spid="_x0000_s2083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4" o:spid="_x0000_s2084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5" o:spid="_x0000_s2085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6" o:spid="_x0000_s2086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7" o:spid="_x0000_s2087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8" o:spid="_x0000_s2088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9" o:spid="_x0000_s2089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0" o:spid="_x0000_s2090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1" o:spid="_x0000_s2091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2" o:spid="_x0000_s2092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3" o:spid="_x0000_s2093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4" o:spid="_x0000_s2094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5" o:spid="_x0000_s2095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6" o:spid="_x0000_s2096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7" o:spid="_x0000_s2097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2098" o:spid="_x0000_s2098" o:spt="203" style="position:absolute;left:7449;top:8566;height:942;width:1030;" coordorigin="4806,3918" coordsize="508,508">
                  <o:lock v:ext="edit"/>
                  <v:line id="_x0000_s2099" o:spid="_x0000_s2099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0" o:spid="_x0000_s2100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1" o:spid="_x0000_s2101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2" o:spid="_x0000_s2102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3" o:spid="_x0000_s2103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4" o:spid="_x0000_s2104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5" o:spid="_x0000_s2105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6" o:spid="_x0000_s2106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7" o:spid="_x0000_s2107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8" o:spid="_x0000_s2108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9" o:spid="_x0000_s2109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0" o:spid="_x0000_s2110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1" o:spid="_x0000_s2111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2" o:spid="_x0000_s2112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3" o:spid="_x0000_s2113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4" o:spid="_x0000_s2114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5" o:spid="_x0000_s2115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6" o:spid="_x0000_s2116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7" o:spid="_x0000_s2117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8" o:spid="_x0000_s2118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9" o:spid="_x0000_s2119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0" o:spid="_x0000_s2120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1" o:spid="_x0000_s2121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2" o:spid="_x0000_s2122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3" o:spid="_x0000_s2123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4" o:spid="_x0000_s2124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5" o:spid="_x0000_s2125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6" o:spid="_x0000_s2126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7" o:spid="_x0000_s2127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8" o:spid="_x0000_s2128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9" o:spid="_x0000_s2129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30" o:spid="_x0000_s2130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2131" o:spid="_x0000_s2131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2132" o:spid="_x0000_s2132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2133" o:spid="_x0000_s2133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2134" o:spid="_x0000_s2134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2135" o:spid="_x0000_s2135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2136" o:spid="_x0000_s2136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6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组合 46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" name="组合 36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2" name="组合 22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0" name="直接连接符 10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1" name="直接连接符 11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" name="直接连接符 12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" name="直接连接符 14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" name="直接连接符 15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" name="直接连接符 16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" name="直接连接符 17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" name="直接连接符 18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" name="直接连接符 19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" name="直接连接符 20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" name="直接连接符 21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5" name="组合 35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3" name="直接连接符 23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" name="直接连接符 25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" name="直接连接符 26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" name="直接连接符 27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" name="直接连接符 29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0" name="直接连接符 30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" name="直接连接符 31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" name="直接连接符 32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" name="直接连接符 33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7" name="矩形 37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箭头连接符 39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0" name="直接连接符 40"/>
                          <wps:cNvCn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1" name="文本框 41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" name="文本框 42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" name="文本框 43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5" name="文本框 45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60288;mso-width-relative:page;mso-height-relative:page;" coordsize="2210435,571500" editas="canvas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">
                <o:lock v:ext="edit" aspectratio="f"/>
                <v:shape id="_x0000_s1026" o:spid="_x0000_s1026" style="position:absolute;left:0;top:0;height:571500;width:2210435;" filled="f" stroked="f" coordsize="21600,21600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FjLugr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vf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6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eX5LGboAAADb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X4K91/i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ksZ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azVbroAAADb&#10;AAAADwAAAGRycy9kb3ducmV2LnhtbEVP32vCMBB+H/g/hBN8m4kVxuyMIqIiDIRpt+dbc7bF5lKa&#10;WPW/N4Lg2318P286v9padNT6yrGG0VCBIM6dqbjQkB3W758gfEA2WDsmDTfyMJ/13qaYGnfhH+r2&#10;oRAxhH2KGsoQmlRKn5dk0Q9dQxy5o2sthgjbQpoWLzHc1jJR6kNarDg2lNjQsqT8tD9bDYu/79V4&#10;1/1bV5tJkf0am6lNovWgP1JfIAJdw0v8dG9NnJ/A45d4gJzd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rNVu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uBw9bkAAADb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/BE8f4k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gcPW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aQnogboAAADb&#10;AAAADwAAAGRycy9kb3ducmV2LnhtbEVP32vCMBB+F/wfwgm+zUQd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CeiB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BkVNGroAAADb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RU0a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mdt29roAAADb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p/A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3b2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6ETihL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rP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OK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hwhHH7sAAADb&#10;AAAADwAAAGRycy9kb3ducmV2LnhtbEVP32vCMBB+H/g/hBN8m4kVxqxGEdEhDAbruj2fza0tay6l&#10;ydr63y+CsLf7+H7eZjfaRvTU+dqxhsVcgSAunKm51JB/nB6fQfiAbLBxTBqu5GG3nTxsMDVu4Hfq&#10;s1CKGMI+RQ1VCG0qpS8qsujnriWO3LfrLIYIu1KaDocYbhuZKPUkLdYcGyps6VBR8ZP9Wg37r9fj&#10;8q2/WNeYVZl/Gpurl0Tr2XSh1iACjeFffHefTZy/gtsv8Q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whHH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Iy6SL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Bf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Lp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V7e8S7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IZnC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7xL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SWSNor0AAADb&#10;AAAADwAAAGRycy9kb3ducmV2LnhtbEWPQWvCQBSE74L/YXmF3nTXFMREN6FIWwqCoE17fmafSTD7&#10;NmS30f57t1DocZiZb5hNcbOdGGnwrWMNi7kCQVw503Ktofx4na1A+IBssHNMGn7IQ5FPJxvMjLvy&#10;gcZjqEWEsM9QQxNCn0npq4Ys+rnriaN3doPFEOVQSzPgNcJtJxOlltJiy3GhwZ62DVWX47fV8Py1&#10;e3najyfrOpPW5aexpXpLtH58WKg1iEC38B/+a78bDUkKv1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ZI2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ui16ObkAAADb&#10;AAAADwAAAGRycy9kb3ducmV2LnhtbEVPy4rCMBTdD/gP4QrupqmKg1SjqIwwK8EHqLtLc02KzU1p&#10;Mtb5e7MQZnk47/ny6WrxoDZUnhUMsxwEcel1xUbB6bj9nIIIEVlj7ZkU/FGA5aL3McdC+4739DhE&#10;I1IIhwIV2BibQspQWnIYMt8QJ+7mW4cxwdZI3WKXwl0tR3n+JR1WnBosNrSxVN4Pv07Bd3PdrSYm&#10;yNU52svdr7ut3RmlBv1hPgMR6Rn/xW/3j1YwTm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tejm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A4g4S70AAADb&#10;AAAADwAAAGRycy9kb3ducmV2LnhtbEWPQYvCMBSE7wv+h/AEb2vqCrKtRhFBWEFBuwoeH82zLTYv&#10;pYm2+uuNsLDHYWa+YWaLzlTiTo0rLSsYDSMQxJnVJecKjr/rz28QziNrrCyTggc5WMx7HzNMtG35&#10;QPfU5yJA2CWooPC+TqR0WUEG3dDWxMG72MagD7LJpW6wDXBTya8omkiDJYeFAmtaFZRd05tREKen&#10;pdxWz3Z33uyf5Xl9uOKuU2rQH0VTEJ46/x/+a/9oBeMY3l/CD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iDh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on/JRLsAAADb&#10;AAAADwAAAGRycy9kb3ducmV2LnhtbEVPz2vCMBS+D/wfwhN2m0lLkVGNIuJQdxis9uDx0Tzb0ual&#10;NJk6/3pzGOz48f1eru+2F1cafetYQzJTIIgrZ1quNZSnj7d3ED4gG+wdk4Zf8rBeTV6WmBt342+6&#10;FqEWMYR9jhqaEIZcSl81ZNHP3EAcuYsbLYYIx1qaEW8x3PYyVWouLbYcGxocaNtQ1RU/VsPxfOwe&#10;ar7zQ5Zuykvqzl+f+0zr12miFiAC3cO/+M99MBqyuD5+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/JR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62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6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6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65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2207" o:spid="_x0000_s2207" o:spt="203" style="position:absolute;left:0pt;margin-left:285.15pt;margin-top:55.45pt;height:82.85pt;width:115.6pt;mso-wrap-distance-bottom:0pt;mso-wrap-distance-left:9pt;mso-wrap-distance-right:9pt;mso-wrap-distance-top:0pt;z-index:251667456;mso-width-relative:page;mso-height-relative:page;" coordorigin="1134,5268" coordsize="2312,1657" editas="canvas">
            <o:lock v:ext="edit"/>
            <v:shape id="_x0000_s2208" o:spid="_x0000_s2208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09" o:spid="_x0000_s2209" o:spt="203" style="position:absolute;left:1388;top:5268;height:1551;width:1712;" coordorigin="1758,5268" coordsize="1712,1551">
              <o:lock v:ext="edit"/>
              <v:group id="_x0000_s2210" o:spid="_x0000_s2210" o:spt="203" style="position:absolute;left:1758;top:5726;height:650;width:1712;" coordorigin="6490,7006" coordsize="1712,650">
                <o:lock v:ext="edit"/>
                <v:shape id="_x0000_s2211" o:spid="_x0000_s2211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212" o:spid="_x0000_s2212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2213" o:spid="_x0000_s2213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214" o:spid="_x0000_s2214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2215" o:spid="_x0000_s2215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6" o:spid="_x0000_s2216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7" o:spid="_x0000_s2217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18" o:spid="_x0000_s2218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2219" o:spid="_x0000_s2219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2220" o:spid="_x0000_s2220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2221" o:spid="_x0000_s2221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22" o:spid="_x0000_s2222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6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7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6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69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70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71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59" name="画布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8" name="组合 58"/>
                        <wpg:cNvGrpSpPr/>
                        <wpg:grpSpPr>
                          <a:xfrm>
                            <a:off x="455295" y="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48" name="直接连接符 48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9" name="直接连接符 49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0" name="文本框 50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" name="文本框 51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" name="文本框 52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4" name="直接箭头连接符 54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5" name="直接箭头连接符 55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6" name="文本框 56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7" name="文本框 57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68480;mso-width-relative:page;mso-height-relative:page;" coordsize="1626870,1240790" editas="canvas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">
                <o:lock v:ext="edit" aspectratio="f"/>
                <v:shape id="_x0000_s1026" o:spid="_x0000_s1026" style="position:absolute;left:0;top:0;height:1240790;width:1626870;" filled="f" stroked="f" coordsize="21600,21600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55295;top: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Lr1nCr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sZK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vWcKtwAAANs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M0Vg2b0AAADb&#10;AAAADwAAAGRycy9kb3ducmV2LnhtbEWPT4vCMBTE74LfITxhb5pYirjVKLKsrO5B0PXg8dE822Lz&#10;Upr499ObBcHjMDO/Yabzm63FhVpfOdYwHCgQxLkzFRca9n/L/hiED8gGa8ek4U4e5rNuZ4qZcVfe&#10;0mUXChEh7DPUUIbQZFL6vCSLfuAa4ugdXWsxRNkW0rR4jXBby0SpkbRYcVwosaGvkvLT7mw1rA/r&#10;00ONvn2TJov9MXGHze9PqvVHb6gmIALdwjv8aq+MhvQT/r/EH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RWD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vlneJr0AAADb&#10;AAAADwAAAGRycy9kb3ducmV2LnhtbEWPUWvCQBCE3wv9D8cKfTOXiBWNOYUWii19EKM/YMmtSTC7&#10;l+auavvre4LQx2FmvmGK9ZU7dabBt04MZEkKiqRytpXawGH/Np6D8gHFYueEDPyQh/Xq8aHA3LqL&#10;7OhchlpFiPgcDTQh9LnWvmqI0SeuJ4ne0Q2MIcqh1nbAS4RzpydpOtOMrcSFBnt6bag6ld9s4Kvj&#10;zXbxmc1e/Mfk8HuiRckcjHkaZekSVKBr+A/f2+/WwPMUbl/iD9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Wd4m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0RV7vb0AAADb&#10;AAAADwAAAGRycy9kb3ducmV2LnhtbEWPUWvCQBCE34X+h2MLfdNLBMVEL4EWSlv6IEZ/wJLbJsHs&#10;Xpq7qu2v7wmCj8PMfMNsygv36kSj75wYSGcJKJLa2U4aA4f963QFygcUi70TMvBLHsriYbLB3Lqz&#10;7OhUhUZFiPgcDbQhDLnWvm6J0c/cQBK9LzcyhijHRtsRzxHOvZ4nyVIzdhIXWhzopaX6WP2wge+e&#10;37bZZ7p89h/zw9+Rsoo5GPP0mCZrUIEu4R6+td+tgcUCrl/iD9D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Xu9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7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236" o:spid="_x0000_s2236" o:spt="203" style="position:absolute;left:0pt;margin-left:246.65pt;margin-top:29.25pt;height:74.25pt;width:110.45pt;mso-wrap-distance-bottom:0pt;mso-wrap-distance-left:9pt;mso-wrap-distance-right:9pt;mso-wrap-distance-top:0pt;z-index:251669504;mso-width-relative:page;mso-height-relative:page;" coordorigin="1343,5210" coordsize="2209,1485" editas="canvas">
            <o:lock v:ext="edit"/>
            <v:shape id="_x0000_s2237" o:spid="_x0000_s2237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38" o:spid="_x0000_s2238" o:spt="203" style="position:absolute;left:1585;top:5461;height:981;width:1967;" coordorigin="4448,6163" coordsize="1967,981">
              <o:lock v:ext="edit"/>
              <v:group id="_x0000_s2239" o:spid="_x0000_s2239" o:spt="203" style="position:absolute;left:4843;top:6362;height:648;width:283;" coordorigin="8932,8400" coordsize="332,675">
                <o:lock v:ext="edit"/>
                <v:group id="_x0000_s2240" o:spid="_x0000_s2240" o:spt="203" style="position:absolute;left:8932;top:8414;height:632;width:101;" coordorigin="2649,2436" coordsize="546,5069">
                  <o:lock v:ext="edit"/>
                  <v:shape id="_x0000_s2241" o:spid="_x0000_s2241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2" o:spid="_x0000_s2242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3" o:spid="_x0000_s2243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4" o:spid="_x0000_s2244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5" o:spid="_x0000_s2245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2246" o:spid="_x0000_s2246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7" o:spid="_x0000_s2247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8" o:spid="_x0000_s2248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2249" o:spid="_x0000_s2249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2250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1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2" o:spid="_x0000_s2252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2253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4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5" o:spid="_x0000_s2255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2256" o:spid="_x0000_s2256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7" o:spid="_x0000_s2257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2258" o:spid="_x0000_s2258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9" o:spid="_x0000_s2259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2260" o:spid="_x0000_s2260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2261" o:spid="_x0000_s2261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2262" o:spid="_x0000_s2262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63" o:spid="_x0000_s2263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2264" o:spid="_x0000_s2264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2265" o:spid="_x0000_s2265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6" o:spid="_x0000_s2266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7" o:spid="_x0000_s2267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8" o:spid="_x0000_s2268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9" o:spid="_x0000_s2269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4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4" name="组合 124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114" name="组合 114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78" name="直接连接符 78"/>
                            <wps:cNvCn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" name="直接连接符 79"/>
                            <wps:cNvCn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" name="直接连接符 80"/>
                            <wps:cNvCn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Cn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Cn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Cn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Cn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Cn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Cn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Cn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Cn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Cn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Cn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Cn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Cn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Cn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Cn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Cn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Cn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Cn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Cn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Cn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Cn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Cn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Cn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Cn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Cn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Cn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Cn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Cn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Cn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Cn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Cn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Cn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Cn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Cn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5" name="直接箭头连接符 115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6" name="椭圆 116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Cn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Cn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9" name="文本框 119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0" name="文本框 120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1" name="文本框 121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2" name="文本框 122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3" name="椭圆 123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70528;mso-width-relative:page;mso-height-relative:page;" coordsize="1890395,1374140" editas="canvas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">
                <o:lock v:ext="edit" aspectratio="f"/>
                <v:shape id="_x0000_s1026" o:spid="_x0000_s1026" style="position:absolute;left:0;top:0;height:1374140;width:1890395;" filled="f" stroked="f" coordsize="21600,21600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86548;top:205229;height:1061092;width:902420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XrPEPLsAAADc&#10;AAAADwAAAGRycy9kb3ducmV2LnhtbEVPTYvCMBC9C/6HMII3TbuiLNUoIit68KB1PXgbmrEtNpPS&#10;pFb/vREW9jaP9zmL1dNU4kGNKy0riMcRCOLM6pJzBb/n7egbhPPIGivLpOBFDlbLfm+BibYdn+iR&#10;+lyEEHYJKii8rxMpXVaQQTe2NXHgbrYx6ANscqkb7EK4qeRXFM2kwZJDQ4E1bQrK7mlrFEzWPy7t&#10;2rqKLxfE8+6aTw/tUanhII7mIDw9/b/4z73XYX48hc8z4QK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PEP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fPtfVbkAAADc&#10;AAAADwAAAGRycy9kb3ducmV2LnhtbEVPTYvCMBC9L+x/CLPgZdG0gqVUo4eCi1erhz2OzdgWm0lJ&#10;stb+eyMIe5vH+5zN7mF6cSfnO8sK0kUCgri2uuNGwfm0n+cgfEDW2FsmBRN52G0/PzZYaDvyke5V&#10;aEQMYV+ggjaEoZDS1y0Z9As7EEfuap3BEKFrpHY4xnDTy2WSZNJgx7GhxYHKlupb9WcUuO9hKqdD&#10;uU8v/FOtxlz/Zmet1OwrTdYgAj3Cv/jtPug4P83g9Uy8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7X1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b80Kl7wAAADc&#10;AAAADwAAAGRycy9kb3ducmV2LnhtbEVPS4vCMBC+L+x/CLPgTZMWUekaZRHFx2HBx8Hj0IxtsZmU&#10;Jj5/vREW9jYf33PG07utxZVaXznWkPQUCOLcmYoLDYf9ojsC4QOywdoxaXiQh+nk82OMmXE33tJ1&#10;FwoRQ9hnqKEMocmk9HlJFn3PNcSRO7nWYoiwLaRp8RbDbS1TpQbSYsWxocSGZiXl593Falgf1+en&#10;Gsx9009/DqfUHX83y77Wna9EfYMIdA//4j/3ysT5yRDez8QL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NCp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Sp7Gg8AAAADc&#10;AAAADwAAAGRycy9kb3ducmV2LnhtbEWPT0vDQBDF74LfYRnBi9hJehCJ3ZZSKHiQgvEf3sbsNAlm&#10;Z9PdbRu/vXMQvM3w3rz3m8Vq8oM5cUx9EAvlrADD0gTXS2vh9WV7ew8mZRJHQxC28MMJVsvLiwVV&#10;LpzlmU91bo2GSKrIQpfzWCGmpmNPaRZGFtX2IXrKusYWXaSzhvsB50Vxh5560YaORt503HzXR2/h&#10;cPO1X683ONUfuPt8wv49tm9za6+vyuIBTOYp/5v/rh+d4pdKq8/oBL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nsaD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7DUKAr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eDL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1Cg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ouA2cL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sz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LgNn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170" name="画布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9" name="组合 169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152" name="组合 152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138" name="组合 138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26" name="直接连接符 126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7" name="直接连接符 127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8" name="直接连接符 128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9" name="直接连接符 129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0" name="直接连接符 130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1" name="直接连接符 131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2" name="直接连接符 132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3" name="直接连接符 133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4" name="直接连接符 134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5" name="直接连接符 135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6" name="直接连接符 136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7" name="直接连接符 137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51" name="组合 151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39" name="直接连接符 139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0" name="直接连接符 140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1" name="直接连接符 141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2" name="直接连接符 142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3" name="直接连接符 143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4" name="直接连接符 144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5" name="直接连接符 145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6" name="直接连接符 146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7" name="直接连接符 147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9" name="直接连接符 149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53" name="直接箭头连接符 153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4" name="直接箭头连接符 154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5" name="直接箭头连接符 155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6" name="直接箭头连接符 156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8" name="文本框 158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59" name="文本框 159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0" name="文本框 160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4" name="文本框 164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5" name="任意多边形 165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任意多边形 166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7" name="任意多边形 167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8" name="文本框 168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71552;mso-width-relative:page;mso-height-relative:page;" coordsize="1822450,1152525" editas="canvas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">
                <o:lock v:ext="edit" aspectratio="f"/>
                <v:shape id="_x0000_s1026" o:spid="_x0000_s1026" style="position:absolute;left:0;top:0;height:1152525;width:1822450;" filled="f" stroked="f" coordsize="21600,21600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TGcJ7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nK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GcJ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n05vLoAAADc&#10;AAAADwAAAGRycy9kb3ducmV2LnhtbEVP32vCMBB+H/g/hBN8m4kWxuyMIqIiDIRp3fOtubXF5lKa&#10;WPW/N4Lg2318P286v9padNT6yrGG0VCBIM6dqbjQkB3W758gfEA2WDsmDTfyMJ/13qaYGnfhH+r2&#10;oRAxhH2KGsoQmlRKn5dk0Q9dQxy5f9daDBG2hTQtXmK4reVYqQ9pseLYUGJDy5Ly0/5sNSx+v1fJ&#10;rvuzrjaT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fTm8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ZShyL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Shy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/gqaJL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NEY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Cpo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j5UOV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OEE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5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qnUtr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nUt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KeVxLb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m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VxL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Vt53Lr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2R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edy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L+hR0boAAADc&#10;AAAADwAAAGRycy9kb3ducmV2LnhtbEVPTWsCMRC9C/0PYQRvmrWl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6FH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oAHJpboAAADc&#10;AAAADwAAAGRycy9kb3ducmV2LnhtbEVPTWsCMRC9C/0PYQRvmrW0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Acml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z01sPrkAAADc&#10;AAAADwAAAGRycy9kb3ducmV2LnhtbEVPS2sCMRC+F/wPYQRvNWvBIqvRgyL1qFFKj+Nm3AQ3k2UT&#10;X//eFARv8/E9Z7a4+0ZcqYsusILRsABBXAXjuFZw2K8/JyBiQjbYBCYFD4qwmPc+ZliacOMdXXWq&#10;RQ7hWKICm1JbShkrSx7jMLTEmTuFzmPKsKul6fCWw30jv4riW3p0nBsstrS0VJ31xSvQP9vU/trz&#10;Y/JXb7SXF6ePK6fUoD8qpiAS3dNb/HJvTJ4/HsP/M/kC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NbD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OAvji70AAADc&#10;AAAADwAAAGRycy9kb3ducmV2LnhtbEVPTWvCQBC9C/6HZQRvZhNLRFJXKaVSDz3UaA7ehuw0Cc3O&#10;huzGpP++Wyh4m8f7nN1hMq24U+8aywqSKAZBXFrdcKXgejmutiCcR9bYWiYFP+TgsJ/PdphpO/KZ&#10;7rmvRAhhl6GC2vsuk9KVNRl0ke2IA/dle4M+wL6SuscxhJtWruN4Iw02HBpq7Oi1pvI7H4yCp5c3&#10;l49D1yZFgXh5v1Xpx/Cp1HKRxM8gPE3+If53n3SYn27g75lwgd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C+O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Du7PjbgAAADc&#10;AAAADwAAAGRycy9kb3ducmV2LnhtbEVPzYrCMBC+C75DGMGbpl3wh2rsYUFwT7LVBxiaaVq2mZQk&#10;tu7bb4QFb/Px/c6xfNpejORD51hBvs5AENdOd2wU3G/n1R5EiMgae8ek4JcClKf57IiFdhN/01hF&#10;I1IIhwIVtDEOhZShbsliWLuBOHGN8xZjgt5I7XFK4baXH1m2lRY7Tg0tDvTZUv1TPayC/WTO472S&#10;GOqv5tZ4unY7Myq1XOTZAUSkZ3yL/90XneZvdvB6Jl0gT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u7Pjb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SkV1eb8AAADc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FdX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JQnQ4r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J0O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FRMWWb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eQa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TFl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5cGILr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l+NoX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BiC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io0ttb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NLb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UFf+fLwAAADc&#10;AAAADwAAAGRycy9kb3ducmV2LnhtbEVPTYvCMBC9C/6HMII3m1pYka5RUBBdBGGrHrzNNrNt2WZS&#10;mtjqvzfCgrd5vM9ZrO6mFh21rrKsYBrFIIhzqysuFJxP28kchPPIGmvLpOBBDlbL4WCBqbY9f1OX&#10;+UKEEHYpKii9b1IpXV6SQRfZhjhwv7Y16ANsC6lb7EO4qWUSxzNpsOLQUGJDm5Lyv+xmFPTXJNn1&#10;8qe6ZoeLy267Zt0dv5Qaj6bxJwhPd/8W/7v3OsyffcDrmXCB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X/ny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oIVgC7sAAADc&#10;AAAADwAAAGRycy9kb3ducmV2LnhtbEVPTYvCMBC9C/6HMII3Te2hSDUKCqLLwoJ19+BtbMa22ExK&#10;E1v99xtB8DaP9znL9cPUoqPWVZYVzKYRCOLc6ooLBb+n3WQOwnlkjbVlUvAkB+vVcLDEVNuej9Rl&#10;vhAhhF2KCkrvm1RKl5dk0E1tQxy4q20N+gDbQuoW+xBuahlHUSINVhwaSmxoW1J+y+5GQX+O430v&#10;L9U5+/5z2X3fbLqfL6XGo1m0AOHp4T/it/ugw/wkgdcz4QK5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VgC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z8nFkL0AAADc&#10;AAAADwAAAGRycy9kb3ducmV2LnhtbEVPTWvCQBC9F/oflin0VjfmEEvMKrRQbBEKRj3kNmbHJJid&#10;DdlNov++Kwi9zeN9Tra+mlaM1LvGsoL5LAJBXFrdcKXgsP96ewfhPLLG1jIpuJGD9er5KcNU24l3&#10;NOa+EiGEXYoKau+7VEpX1mTQzWxHHLiz7Q36APtK6h6nEG5aGUdRIg02HBpq7OizpvKSD0bBVMTx&#10;ZpKnpsi3R5cPm+5j/P1R6vVlHi1BeLr6f/HD/a3D/GQB92fCBX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cWQvQAA&#10;ANw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171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2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173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174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175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176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177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178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9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180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81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2423" o:spid="_x0000_s2423" o:spt="203" style="position:absolute;left:0pt;margin-left:17.1pt;margin-top:27.1pt;height:129pt;width:429pt;mso-wrap-distance-bottom:0pt;mso-wrap-distance-left:9pt;mso-wrap-distance-right:9pt;mso-wrap-distance-top:0pt;z-index:-251643904;mso-width-relative:page;mso-height-relative:page;" coordorigin="1953,4019" coordsize="8580,2580" editas="canvas">
            <o:lock v:ext="edit"/>
            <v:shape id="_x0000_s2424" o:spid="_x0000_s2424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425" o:spid="_x0000_s2425" o:spt="203" style="position:absolute;left:3200;top:4147;height:2375;width:6019;" coordorigin="3200,4147" coordsize="6019,2375">
              <o:lock v:ext="edit"/>
              <v:group id="_x0000_s2426" o:spid="_x0000_s2426" o:spt="203" style="position:absolute;left:5936;top:4154;height:2368;width:3283;" coordorigin="5936,4154" coordsize="3283,2368">
                <o:lock v:ext="edit"/>
                <v:group id="_x0000_s2427" o:spid="_x0000_s2427" o:spt="203" style="position:absolute;left:5936;top:5054;height:437;width:856;" coordorigin="6911,6194" coordsize="1033,528">
                  <o:lock v:ext="edit"/>
                  <v:line id="_x0000_s2428" o:spid="_x0000_s2428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2429" o:spid="_x0000_s2429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2430" o:spid="_x0000_s2430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1" o:spid="_x0000_s2431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2432" o:spid="_x0000_s2432" o:spt="203" style="position:absolute;left:6981;top:6232;height:427;width:135;" coordsize="290,874">
                    <o:lock v:ext="edit" grouping="f" rotation="f" text="f" aspectratio="f"/>
                    <v:shape id="未知" o:spid="_x0000_s2433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4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5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6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7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2438" o:spid="_x0000_s2438" o:spt="203" style="position:absolute;left:7063;top:6487;height:54;width:29;" coordsize="61,111">
                    <o:lock v:ext="edit" grouping="f" rotation="f" text="f"/>
                    <v:shape id="未知" o:spid="_x0000_s2439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440" o:spid="_x0000_s2440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2441" o:spid="_x0000_s2441" o:spt="203" style="position:absolute;left:7040;top:6259;height:38;width:780;" coordsize="1958,71">
                    <o:lock v:ext="edit" grouping="f" rotation="f" text="f"/>
                    <v:shape id="_x0000_s2442" o:spid="_x0000_s2442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443" o:spid="_x0000_s2443" o:spt="203" style="position:absolute;left:0;top:3;flip:x;height:68;width:33;" coordsize="143,293">
                      <o:lock v:ext="edit" grouping="f" rotation="f" text="f" aspectratio="t"/>
                      <v:shape id="_x0000_s2444" o:spid="_x0000_s2444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2445" o:spid="_x0000_s2445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2446" o:spid="_x0000_s2446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2447" o:spid="_x0000_s2447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2448" o:spid="_x0000_s2448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2449" o:spid="_x0000_s2449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2450" o:spid="_x0000_s2450" o:spt="203" style="position:absolute;left:7106;top:6348;height:142;width:34;" coordsize="143,283">
                    <o:lock v:ext="edit" grouping="f" rotation="f" text="f" aspectratio="f"/>
                    <v:shape id="_x0000_s2451" o:spid="_x0000_s2451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2452" o:spid="_x0000_s2452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2453" o:spid="_x0000_s2453" o:spt="203" style="position:absolute;left:7116;top:6350;height:170;width:612;" coordsize="1572,348">
                    <o:lock v:ext="edit" grouping="f" rotation="f" text="f" aspectratio="f"/>
                    <v:group id="_x0000_s2454" o:spid="_x0000_s2454" o:spt="203" style="position:absolute;left:0;top:6;height:299;width:318;" coordsize="346,329">
                      <o:lock v:ext="edit" grouping="f" rotation="f" text="f" aspectratio="f"/>
                      <v:group id="_x0000_s2455" o:spid="_x0000_s2455" o:spt="203" style="position:absolute;left:0;top:2;height:324;width:208;" coordsize="208,324">
                        <o:lock v:ext="edit" grouping="f" rotation="f" text="f" aspectratio="f"/>
                        <v:group id="_x0000_s2456" o:spid="_x0000_s2456" o:spt="203" style="position:absolute;left:10;top:0;height:324;width:198;" coordsize="122,324">
                          <o:lock v:ext="edit" grouping="f" rotation="f" text="f" aspectratio="f"/>
                          <v:shape id="未知" o:spid="_x0000_s24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64" o:spid="_x0000_s2464" o:spt="203" style="position:absolute;left:0;top:0;height:324;width:198;" coordsize="122,324">
                          <o:lock v:ext="edit" grouping="f" rotation="f" text="f" aspectratio="f"/>
                          <v:shape id="未知" o:spid="_x0000_s24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472" o:spid="_x0000_s2472" o:spt="203" style="position:absolute;left:138;top:0;height:329;width:208;" coordsize="208,324">
                        <o:lock v:ext="edit" grouping="f" rotation="f" text="f" aspectratio="f"/>
                        <v:group id="_x0000_s2473" o:spid="_x0000_s2473" o:spt="203" style="position:absolute;left:10;top:0;height:324;width:198;" coordsize="122,324">
                          <o:lock v:ext="edit" grouping="f" rotation="f" text="f" aspectratio="f"/>
                          <v:shape id="未知" o:spid="_x0000_s24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81" o:spid="_x0000_s2481" o:spt="203" style="position:absolute;left:0;top:0;height:324;width:198;" coordsize="122,324">
                          <o:lock v:ext="edit" grouping="f" rotation="f" text="f" aspectratio="f"/>
                          <v:shape id="未知" o:spid="_x0000_s24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489" o:spid="_x0000_s2489" o:spt="203" style="position:absolute;left:252;top:4;height:309;width:317;" coordsize="346,329">
                      <o:lock v:ext="edit" grouping="f" rotation="f" text="f" aspectratio="f"/>
                      <v:group id="_x0000_s2490" o:spid="_x0000_s2490" o:spt="203" style="position:absolute;left:0;top:2;height:324;width:208;" coordsize="208,324">
                        <o:lock v:ext="edit" grouping="f" rotation="f" text="f" aspectratio="f"/>
                        <v:group id="_x0000_s2491" o:spid="_x0000_s2491" o:spt="203" style="position:absolute;left:10;top:0;height:324;width:198;" coordsize="122,324">
                          <o:lock v:ext="edit" grouping="f" rotation="f" text="f" aspectratio="f"/>
                          <v:shape id="未知" o:spid="_x0000_s249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99" o:spid="_x0000_s2499" o:spt="203" style="position:absolute;left:0;top:0;height:324;width:198;" coordsize="122,324">
                          <o:lock v:ext="edit" grouping="f" rotation="f" text="f" aspectratio="f"/>
                          <v:shape id="未知" o:spid="_x0000_s25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507" o:spid="_x0000_s2507" o:spt="203" style="position:absolute;left:138;top:0;height:329;width:208;" coordsize="208,324">
                        <o:lock v:ext="edit" grouping="f" rotation="f" text="f" aspectratio="f"/>
                        <v:group id="_x0000_s2508" o:spid="_x0000_s2508" o:spt="203" style="position:absolute;left:10;top:0;height:324;width:198;" coordsize="122,324">
                          <o:lock v:ext="edit" grouping="f" rotation="f" text="f" aspectratio="f"/>
                          <v:shape id="未知" o:spid="_x0000_s250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516" o:spid="_x0000_s2516" o:spt="203" style="position:absolute;left:0;top:0;height:324;width:198;" coordsize="122,324">
                          <o:lock v:ext="edit" grouping="f" rotation="f" text="f" aspectratio="f"/>
                          <v:shape id="未知" o:spid="_x0000_s25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524" o:spid="_x0000_s2524" o:spt="203" style="position:absolute;left:503;top:4;height:312;width:191;" coordsize="208,324">
                      <o:lock v:ext="edit" grouping="f" rotation="f" text="f" aspectratio="f"/>
                      <v:group id="_x0000_s2525" o:spid="_x0000_s2525" o:spt="203" style="position:absolute;left:10;top:0;height:324;width:198;" coordsize="122,324">
                        <o:lock v:ext="edit" grouping="f" rotation="f" text="f" aspectratio="f"/>
                        <v:shape id="未知" o:spid="_x0000_s252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33" o:spid="_x0000_s2533" o:spt="203" style="position:absolute;left:0;top:0;height:324;width:198;" coordsize="122,324">
                        <o:lock v:ext="edit" grouping="f" rotation="f" text="f" aspectratio="f"/>
                        <v:shape id="未知" o:spid="_x0000_s25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41" o:spid="_x0000_s2541" o:spt="203" style="position:absolute;left:628;top:4;height:317;width:189;" coordsize="208,324">
                      <o:lock v:ext="edit" grouping="f" rotation="f" text="f" aspectratio="f"/>
                      <v:group id="_x0000_s2542" o:spid="_x0000_s2542" o:spt="203" style="position:absolute;left:10;top:0;height:324;width:198;" coordsize="122,324">
                        <o:lock v:ext="edit" grouping="f" rotation="f" text="f" aspectratio="f"/>
                        <v:shape id="未知" o:spid="_x0000_s254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50" o:spid="_x0000_s2550" o:spt="203" style="position:absolute;left:0;top:0;height:324;width:198;" coordsize="122,324">
                        <o:lock v:ext="edit" grouping="f" rotation="f" text="f" aspectratio="f"/>
                        <v:shape id="未知" o:spid="_x0000_s25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58" o:spid="_x0000_s2558" o:spt="203" style="position:absolute;left:753;top:4;height:323;width:191;" coordsize="208,324">
                      <o:lock v:ext="edit" grouping="f" rotation="f" text="f" aspectratio="f"/>
                      <v:group id="_x0000_s2559" o:spid="_x0000_s2559" o:spt="203" style="position:absolute;left:10;top:0;height:324;width:198;" coordsize="122,324">
                        <o:lock v:ext="edit" grouping="f" rotation="f" text="f" aspectratio="f"/>
                        <v:shape id="未知" o:spid="_x0000_s256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67" o:spid="_x0000_s2567" o:spt="203" style="position:absolute;left:0;top:0;height:324;width:198;" coordsize="122,324">
                        <o:lock v:ext="edit" grouping="f" rotation="f" text="f" aspectratio="f"/>
                        <v:shape id="未知" o:spid="_x0000_s25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75" o:spid="_x0000_s2575" o:spt="203" style="position:absolute;left:878;top:2;height:326;width:191;" coordsize="208,324">
                      <o:lock v:ext="edit" grouping="f" rotation="f" text="f" aspectratio="f"/>
                      <v:group id="_x0000_s2576" o:spid="_x0000_s2576" o:spt="203" style="position:absolute;left:10;top:0;height:324;width:198;" coordsize="122,324">
                        <o:lock v:ext="edit" grouping="f" rotation="f" text="f" aspectratio="f"/>
                        <v:shape id="未知" o:spid="_x0000_s257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84" o:spid="_x0000_s2584" o:spt="203" style="position:absolute;left:0;top:0;height:324;width:198;" coordsize="122,324">
                        <o:lock v:ext="edit" grouping="f" rotation="f" text="f" aspectratio="f"/>
                        <v:shape id="未知" o:spid="_x0000_s25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92" o:spid="_x0000_s2592" o:spt="203" style="position:absolute;left:1005;top:4;height:328;width:191;" coordsize="208,324">
                      <o:lock v:ext="edit" grouping="f" rotation="f" text="f" aspectratio="f"/>
                      <v:group id="_x0000_s2593" o:spid="_x0000_s2593" o:spt="203" style="position:absolute;left:10;top:0;height:324;width:198;" coordsize="122,324">
                        <o:lock v:ext="edit" grouping="f" rotation="f" text="f" aspectratio="f"/>
                        <v:shape id="未知" o:spid="_x0000_s259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01" o:spid="_x0000_s2601" o:spt="203" style="position:absolute;left:0;top:0;height:324;width:198;" coordsize="122,324">
                        <o:lock v:ext="edit" grouping="f" rotation="f" text="f" aspectratio="f"/>
                        <v:shape id="未知" o:spid="_x0000_s26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09" o:spid="_x0000_s2609" o:spt="203" style="position:absolute;left:1130;top:2;height:335;width:191;" coordsize="208,324">
                      <o:lock v:ext="edit" grouping="f" rotation="f" text="f" aspectratio="f"/>
                      <v:group id="_x0000_s2610" o:spid="_x0000_s2610" o:spt="203" style="position:absolute;left:10;top:0;height:324;width:198;" coordsize="122,324">
                        <o:lock v:ext="edit" grouping="f" rotation="f" text="f" aspectratio="f"/>
                        <v:shape id="未知" o:spid="_x0000_s261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18" o:spid="_x0000_s2618" o:spt="203" style="position:absolute;left:0;top:0;height:324;width:198;" coordsize="122,324">
                        <o:lock v:ext="edit" grouping="f" rotation="f" text="f" aspectratio="f"/>
                        <v:shape id="未知" o:spid="_x0000_s26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26" o:spid="_x0000_s2626" o:spt="203" style="position:absolute;left:1256;top:2;height:341;width:191;" coordsize="208,324">
                      <o:lock v:ext="edit" grouping="f" rotation="f" text="f" aspectratio="f"/>
                      <v:group id="_x0000_s2627" o:spid="_x0000_s2627" o:spt="203" style="position:absolute;left:10;top:0;height:324;width:198;" coordsize="122,324">
                        <o:lock v:ext="edit" grouping="f" rotation="f" text="f" aspectratio="f"/>
                        <v:shape id="未知" o:spid="_x0000_s262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35" o:spid="_x0000_s2635" o:spt="203" style="position:absolute;left:0;top:0;height:324;width:198;" coordsize="122,324">
                        <o:lock v:ext="edit" grouping="f" rotation="f" text="f" aspectratio="f"/>
                        <v:shape id="未知" o:spid="_x0000_s26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43" o:spid="_x0000_s2643" o:spt="203" style="position:absolute;left:1381;top:0;height:348;width:191;" coordsize="208,324">
                      <o:lock v:ext="edit" grouping="f" rotation="f" text="f" aspectratio="f"/>
                      <v:group id="_x0000_s2644" o:spid="_x0000_s2644" o:spt="203" style="position:absolute;left:10;top:0;height:324;width:198;" coordsize="122,324">
                        <o:lock v:ext="edit" grouping="f" rotation="f" text="f" aspectratio="f"/>
                        <v:shape id="未知" o:spid="_x0000_s264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52" o:spid="_x0000_s2652" o:spt="203" style="position:absolute;left:0;top:0;height:324;width:198;" coordsize="122,324">
                        <o:lock v:ext="edit" grouping="f" rotation="f" text="f" aspectratio="f"/>
                        <v:shape id="未知" o:spid="_x0000_s26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2660" o:spid="_x0000_s2660" o:spt="203" style="position:absolute;left:7642;top:6232;height:490;width:302;" coordsize="648,1003">
                    <o:lock v:ext="edit" grouping="f" rotation="f" text="f"/>
                    <v:rect id="_x0000_s2661" o:spid="_x0000_s2661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2662" o:spid="_x0000_s2662" o:spt="203" style="position:absolute;left:136;top:257;height:310;width:71;" coordsize="143,283">
                      <o:lock v:ext="edit" grouping="f" rotation="f" text="f" aspectratio="f"/>
                      <v:shape id="_x0000_s2663" o:spid="_x0000_s2663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64" o:spid="_x0000_s2664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2665" o:spid="_x0000_s2665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666" o:spid="_x0000_s2666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667" o:spid="_x0000_s2667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2668" o:spid="_x0000_s2668" o:spt="203" style="position:absolute;left:273;top:0;height:1003;width:333;" coordsize="333,1003">
                      <o:lock v:ext="edit" grouping="f" rotation="f" text="f"/>
                      <v:shape id="未知" o:spid="_x0000_s2669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0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1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2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3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4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75" o:spid="_x0000_s2675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2676" o:spid="_x0000_s2676" o:spt="203" style="position:absolute;left:417;top:57;height:80;width:231;" coordsize="231,80">
                      <o:lock v:ext="edit" grouping="f" rotation="f" text="f" aspectratio="f"/>
                      <v:shape id="_x0000_s2677" o:spid="_x0000_s2677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2678" o:spid="_x0000_s2678" o:spt="203" style="position:absolute;left:53;top:0;flip:x;height:80;width:178;" coordsize="153,71">
                        <o:lock v:ext="edit" grouping="f" rotation="f" text="f" aspectratio="f"/>
                        <v:group id="_x0000_s2679" o:spid="_x0000_s2679" o:spt="203" style="position:absolute;left:60;top:-11;height:95;width:66;rotation:-5898240f;" coordsize="310,441">
                          <o:lock v:ext="edit" grouping="f" rotation="f" text="f" aspectratio="f"/>
                          <v:shape id="_x0000_s2680" o:spid="_x0000_s2680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1" o:spid="_x0000_s2681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2" o:spid="_x0000_s2682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2683" o:spid="_x0000_s2683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2684" o:spid="_x0000_s2684" o:spt="203" style="position:absolute;left:0;top:369;height:197;width:88;" coordsize="88,197">
                      <o:lock v:ext="edit" grouping="f" rotation="f" text="f" aspectratio="f"/>
                      <v:group id="_x0000_s2685" o:spid="_x0000_s2685" o:spt="203" style="position:absolute;left:7;top:0;height:153;width:71;" coordsize="330,708">
                        <o:lock v:ext="edit" grouping="f" rotation="f" text="f" aspectratio="f"/>
                        <v:group id="_x0000_s2686" o:spid="_x0000_s2686" o:spt="203" style="position:absolute;left:12;top:267;height:441;width:310;" coordsize="310,441">
                          <o:lock v:ext="edit" grouping="f" rotation="f" text="f" aspectratio="f"/>
                          <v:shape id="_x0000_s2687" o:spid="_x0000_s2687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8" o:spid="_x0000_s2688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9" o:spid="_x0000_s2689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2690" o:spid="_x0000_s2690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2691" o:spid="_x0000_s2691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2692" o:spid="_x0000_s2692" o:spt="203" style="position:absolute;left:7110;top:6382;height:100;width:41;" coordsize="88,203">
                    <o:lock v:ext="edit" grouping="f" rotation="f" text="f" aspectratio="f"/>
                    <v:group id="_x0000_s2693" o:spid="_x0000_s2693" o:spt="203" style="position:absolute;left:6;top:0;height:153;width:71;" coordsize="330,708">
                      <o:lock v:ext="edit" grouping="f" rotation="f" text="f" aspectratio="f"/>
                      <v:group id="_x0000_s2694" o:spid="_x0000_s2694" o:spt="203" style="position:absolute;left:12;top:267;height:441;width:310;" coordsize="310,441">
                        <o:lock v:ext="edit" grouping="f" rotation="f" text="f" aspectratio="f"/>
                        <v:shape id="_x0000_s2695" o:spid="_x0000_s2695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696" o:spid="_x0000_s2696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2697" o:spid="_x0000_s2697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2698" o:spid="_x0000_s2698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2699" o:spid="_x0000_s2699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2700" o:spid="_x0000_s2700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2701" o:spid="_x0000_s2701" o:spt="203" style="position:absolute;left:7284;top:6194;height:258;width:192;" coordsize="412,528">
                    <o:lock v:ext="edit" grouping="f" rotation="f" text="f" aspectratio="f"/>
                    <v:shape id="未知" o:spid="_x0000_s2702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2703" o:spid="_x0000_s2703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4" o:spid="_x0000_s2704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5" o:spid="_x0000_s2705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2706" o:spid="_x0000_s2706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7" o:spid="_x0000_s2707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8" o:spid="_x0000_s2708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9" o:spid="_x0000_s2709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0" o:spid="_x0000_s2710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1" o:spid="_x0000_s2711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712" o:spid="_x0000_s2712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3" o:spid="_x0000_s2713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4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5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716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717" o:spid="_x0000_s2717" o:spt="203" style="position:absolute;left:97;top:145;height:288;width:62;rotation:369692f;" coordsize="661,1300">
                      <o:lock v:ext="edit" grouping="f" rotation="f" text="f" aspectratio="f"/>
                      <v:shape id="_x0000_s2718" o:spid="_x0000_s2718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19" o:spid="_x0000_s2719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0" o:spid="_x0000_s2720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1" o:spid="_x0000_s2721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2722" o:spid="_x0000_s2722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3" o:spid="_x0000_s2723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4" o:spid="_x0000_s2724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5" o:spid="_x0000_s2725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2726" o:spid="_x0000_s2726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2727" o:spid="_x0000_s2727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2728" o:spid="_x0000_s2728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2729" o:spid="_x0000_s2729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30" o:spid="_x0000_s2730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2731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732" o:spid="_x0000_s2732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2733" o:spid="_x0000_s2733" o:spt="203" style="position:absolute;left:8737;top:5005;height:278;width:482;" coordsize="691,400">
                  <o:lock v:ext="edit"/>
                  <v:rect id="_x0000_s2734" o:spid="_x0000_s2734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35" o:spid="_x0000_s2735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736" o:spid="_x0000_s2736" o:spt="203" style="position:absolute;left:137;top:146;height:95;width:44;" coordsize="330,708">
                    <o:lock v:ext="edit"/>
                    <v:group id="_x0000_s2737" o:spid="_x0000_s2737" o:spt="203" style="position:absolute;left:12;top:267;height:441;width:310;" coordsize="310,441">
                      <o:lock v:ext="edit"/>
                      <v:shape id="_x0000_s2738" o:spid="_x0000_s2738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39" o:spid="_x0000_s2739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0" o:spid="_x0000_s2740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741" o:spid="_x0000_s2741" o:spt="203" style="position:absolute;left:530;top:138;height:96;width:44;" coordsize="330,708">
                    <o:lock v:ext="edit"/>
                    <v:group id="_x0000_s2742" o:spid="_x0000_s2742" o:spt="203" style="position:absolute;left:12;top:267;height:441;width:310;" coordsize="310,441">
                      <o:lock v:ext="edit"/>
                      <v:shape id="_x0000_s2743" o:spid="_x0000_s2743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44" o:spid="_x0000_s2744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5" o:spid="_x0000_s2745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46" o:spid="_x0000_s2746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47" o:spid="_x0000_s2747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748" o:spid="_x0000_s2748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749" o:spid="_x0000_s2749" o:spt="203" style="position:absolute;left:203;top:0;height:51;width:379;rotation:-1966080f;" coordsize="715,127">
                    <o:lock v:ext="edit"/>
                    <v:rect id="_x0000_s2750" o:spid="_x0000_s2750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751" o:spid="_x0000_s2751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52" o:spid="_x0000_s2752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53" o:spid="_x0000_s2753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54" o:spid="_x0000_s2754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755" o:spid="_x0000_s2755" o:spt="203" style="position:absolute;left:7251;top:5067;height:466;width:1010;" coordorigin="6231,11057" coordsize="1524,704">
                  <o:lock v:ext="edit" aspectratio="t"/>
                  <v:shape id="_x0000_s2756" o:spid="_x0000_s2756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2757" o:spid="_x0000_s2757" o:spt="203" style="position:absolute;left:6714;top:11091;height:92;width:151;" coordorigin="9783,10411" coordsize="340,236">
                    <o:lock v:ext="edit" aspectratio="t"/>
                    <v:shape id="_x0000_s2758" o:spid="_x0000_s275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59" o:spid="_x0000_s275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0" o:spid="_x0000_s276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1" o:spid="_x0000_s276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2" o:spid="_x0000_s2762" o:spt="203" style="position:absolute;left:6524;top:11210;height:91;width:151;" coordorigin="9783,10411" coordsize="340,236">
                    <o:lock v:ext="edit" aspectratio="t"/>
                    <v:shape id="_x0000_s2763" o:spid="_x0000_s276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4" o:spid="_x0000_s276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5" o:spid="_x0000_s276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6" o:spid="_x0000_s276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7" o:spid="_x0000_s2767" o:spt="203" style="position:absolute;left:7066;top:11087;height:92;width:151;" coordorigin="9783,10411" coordsize="340,236">
                    <o:lock v:ext="edit" aspectratio="t"/>
                    <v:shape id="_x0000_s2768" o:spid="_x0000_s276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9" o:spid="_x0000_s276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0" o:spid="_x0000_s277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1" o:spid="_x0000_s277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2" o:spid="_x0000_s2772" o:spt="203" style="position:absolute;left:6862;top:11217;height:91;width:150;" coordorigin="9783,10411" coordsize="340,236">
                    <o:lock v:ext="edit" aspectratio="t"/>
                    <v:shape id="_x0000_s2773" o:spid="_x0000_s277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74" o:spid="_x0000_s277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5" o:spid="_x0000_s277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6" o:spid="_x0000_s277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7" o:spid="_x0000_s2777" o:spt="203" style="position:absolute;left:7316;top:11058;height:114;width:162;" coordorigin="10473,10833" coordsize="446,501">
                    <o:lock v:ext="edit" aspectratio="t"/>
                    <v:rect id="_x0000_s2778" o:spid="_x0000_s2778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79" o:spid="_x0000_s2779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0" o:spid="_x0000_s2780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2781" o:spid="_x0000_s2781" o:spt="203" style="position:absolute;left:7223;top:11195;height:113;width:160;" coordorigin="10473,10833" coordsize="446,501">
                    <o:lock v:ext="edit" aspectratio="t"/>
                    <v:rect id="_x0000_s2782" o:spid="_x0000_s2782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83" o:spid="_x0000_s2783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4" o:spid="_x0000_s2784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2785" o:spid="_x0000_s2785" o:spt="203" style="position:absolute;left:7534;top:4154;height:603;width:766;" coordorigin="52048,26147" coordsize="1152,908">
                  <o:lock v:ext="edit" aspectratio="t"/>
                  <v:group id="_x0000_s2786" o:spid="_x0000_s2786" o:spt="203" style="position:absolute;left:52048;top:26147;height:908;width:1052;" coordorigin="6360,4800" coordsize="1424,1230">
                    <o:lock v:ext="edit" aspectratio="t"/>
                    <v:shape id="_x0000_s2787" o:spid="_x0000_s2787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2788" o:spid="_x0000_s2788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89" o:spid="_x0000_s2789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0" o:spid="_x0000_s2790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1" o:spid="_x0000_s2791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2" o:spid="_x0000_s2792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2793" o:spid="_x0000_s2793" o:spt="203" style="position:absolute;left:52189;top:26723;height:109;width:60;" coordorigin="8770,5805" coordsize="72,114">
                    <o:lock v:ext="edit" aspectratio="t"/>
                    <v:shape id="_x0000_s2794" o:spid="_x0000_s2794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5" o:spid="_x0000_s2795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6" o:spid="_x0000_s2796" o:spt="203" style="position:absolute;left:52499;top:26789;height:109;width:60;" coordorigin="8770,5805" coordsize="72,114">
                    <o:lock v:ext="edit" aspectratio="t"/>
                    <v:shape id="_x0000_s2797" o:spid="_x0000_s2797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8" o:spid="_x0000_s2798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9" o:spid="_x0000_s2799" o:spt="203" style="position:absolute;left:52435;top:26331;height:256;width:417;rotation:196608f;" coordorigin="8415,5546" coordsize="1614,995">
                    <o:lock v:ext="edit" aspectratio="t"/>
                    <v:line id="_x0000_s2800" o:spid="_x0000_s2800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1" o:spid="_x0000_s2801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2" o:spid="_x0000_s2802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3" o:spid="_x0000_s2803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4" o:spid="_x0000_s2804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5" o:spid="_x0000_s2805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6" o:spid="_x0000_s2806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7" o:spid="_x0000_s2807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8" o:spid="_x0000_s2808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9" o:spid="_x0000_s2809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0" o:spid="_x0000_s2810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1" o:spid="_x0000_s2811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2" o:spid="_x0000_s2812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3" o:spid="_x0000_s2813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4" o:spid="_x0000_s2814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5" o:spid="_x0000_s2815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2816" o:spid="_x0000_s2816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2817" o:spid="_x0000_s2817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2818" o:spid="_x0000_s2818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2819" o:spid="_x0000_s2819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2820" o:spid="_x0000_s2820" o:spt="203" style="position:absolute;left:52389;top:26926;height:72;width:72;" coordorigin="8174,7065" coordsize="79,79">
                    <o:lock v:ext="edit" aspectratio="t"/>
                    <v:line id="_x0000_s2821" o:spid="_x0000_s2821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2822" o:spid="_x0000_s2822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2823" o:spid="_x0000_s2823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24" o:spid="_x0000_s2824" o:spt="203" style="position:absolute;left:8551;top:5942;height:278;width:482;" coordsize="691,400">
                  <o:lock v:ext="edit"/>
                  <v:rect id="_x0000_s2825" o:spid="_x0000_s2825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26" o:spid="_x0000_s2826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827" o:spid="_x0000_s2827" o:spt="203" style="position:absolute;left:137;top:146;height:95;width:44;" coordsize="330,708">
                    <o:lock v:ext="edit"/>
                    <v:group id="_x0000_s2828" o:spid="_x0000_s2828" o:spt="203" style="position:absolute;left:12;top:267;height:441;width:310;" coordsize="310,441">
                      <o:lock v:ext="edit"/>
                      <v:shape id="_x0000_s2829" o:spid="_x0000_s2829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0" o:spid="_x0000_s2830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1" o:spid="_x0000_s2831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832" o:spid="_x0000_s2832" o:spt="203" style="position:absolute;left:530;top:138;height:96;width:44;" coordsize="330,708">
                    <o:lock v:ext="edit"/>
                    <v:group id="_x0000_s2833" o:spid="_x0000_s2833" o:spt="203" style="position:absolute;left:12;top:267;height:441;width:310;" coordsize="310,441">
                      <o:lock v:ext="edit"/>
                      <v:shape id="_x0000_s2834" o:spid="_x0000_s2834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5" o:spid="_x0000_s2835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6" o:spid="_x0000_s2836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37" o:spid="_x0000_s2837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38" o:spid="_x0000_s2838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839" o:spid="_x0000_s2839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840" o:spid="_x0000_s2840" o:spt="203" style="position:absolute;left:203;top:0;height:51;width:379;rotation:-1966080f;" coordsize="715,127">
                    <o:lock v:ext="edit"/>
                    <v:rect id="_x0000_s2841" o:spid="_x0000_s2841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842" o:spid="_x0000_s2842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43" o:spid="_x0000_s2843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44" o:spid="_x0000_s2844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45" o:spid="_x0000_s2845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846" o:spid="_x0000_s2846" o:spt="203" style="position:absolute;left:7240;top:5898;height:512;width:563;" coordorigin="5835,9758" coordsize="680,619">
                  <o:lock v:ext="edit"/>
                  <v:group id="_x0000_s2847" o:spid="_x0000_s2847" o:spt="203" style="position:absolute;left:5835;top:9758;height:593;width:680;" coordorigin="5271,13283" coordsize="680,593">
                    <o:lock v:ext="edit"/>
                    <v:shape id="_x0000_s2848" o:spid="_x0000_s2848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2849" o:spid="_x0000_s2849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2850" o:spid="_x0000_s2850" o:spt="203" style="position:absolute;left:5411;top:13379;height:117;width:85;" coordorigin="41901,19303" coordsize="356,489">
                      <o:lock v:ext="edit"/>
                      <v:roundrect id="_x0000_s2851" o:spid="_x0000_s2851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2" o:spid="_x0000_s2852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3" o:spid="_x0000_s2853" o:spt="203" style="position:absolute;left:5682;top:13379;height:117;width:85;" coordorigin="41901,19303" coordsize="356,489">
                      <o:lock v:ext="edit"/>
                      <v:roundrect id="_x0000_s2854" o:spid="_x0000_s2854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5" o:spid="_x0000_s2855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6" o:spid="_x0000_s2856" o:spt="203" style="position:absolute;left:5743;top:13283;height:133;width:132;" coordorigin="6864,3845" coordsize="181,183">
                      <o:lock v:ext="edit"/>
                      <v:line id="_x0000_s2857" o:spid="_x0000_s2857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2858" o:spid="_x0000_s2858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2859" o:spid="_x0000_s2859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2860" o:spid="_x0000_s2860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1" o:spid="_x0000_s2861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62" o:spid="_x0000_s2862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3" o:spid="_x0000_s2863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2864" o:spid="_x0000_s2864" o:spt="203" style="position:absolute;left:3200;top:4147;height:2375;width:1962;" coordorigin="3200,4147" coordsize="1962,2375">
                <o:lock v:ext="edit"/>
                <v:shape id="_x0000_s2865" o:spid="_x0000_s2865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2866" o:spid="_x0000_s2866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2867" o:spid="_x0000_s2867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2868" o:spid="_x0000_s2868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869" o:spid="_x0000_s2869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2870" o:spt="203" style="position:absolute;left:4326;top:4861;height:152;width:175;" coordorigin="3248,4092" coordsize="362,312">
                  <o:lock v:ext="edit"/>
                  <v:rect id="_x0000_s2871" o:spid="_x0000_s2871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2872" o:spid="_x0000_s2872" o:spt="203" style="position:absolute;left:3248;top:4092;height:156;width:362;" coordorigin="2162,3936" coordsize="362,156">
                    <o:lock v:ext="edit"/>
                    <v:line id="_x0000_s2873" o:spid="_x0000_s2873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2874" o:spid="_x0000_s2874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2875" o:spid="_x0000_s2875" o:spt="203" style="position:absolute;left:4052;top:4363;height:262;width:258;" coordorigin="304,7345" coordsize="311,317">
                  <o:lock v:ext="edit"/>
                  <v:shape id="_x0000_s2876" o:spid="_x0000_s2876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2877" o:spid="_x0000_s2877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2878" o:spid="_x0000_s2878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79" o:spid="_x0000_s2879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80" o:spid="_x0000_s2880" o:spt="203" style="position:absolute;left:3796;top:4715;height:422;width:327;" coordorigin="5783,6467" coordsize="395,510">
                  <o:lock v:ext="edit"/>
                  <v:rect id="_x0000_s2881" o:spid="_x0000_s2881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2882" o:spid="_x0000_s2882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spacing w:line="360" w:lineRule="auto"/>
        <w:rPr>
          <w:rFonts w:hint="eastAsia" w:ascii="Calibri" w:hAnsi="Calibri"/>
          <w:b/>
          <w:color w:val="FFFFFF"/>
          <w:sz w:val="2"/>
          <w:szCs w:val="22"/>
        </w:rPr>
      </w:pP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 w:ascii="Calibri" w:hAnsi="Calibri"/>
          <w:b/>
          <w:color w:val="FFFFFF"/>
          <w:sz w:val="2"/>
          <w:szCs w:val="22"/>
        </w:rPr>
        <w:t>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Ansi="宋体"/>
          <w:iCs/>
        </w:rPr>
      </w:pPr>
      <w:r>
        <w:rPr>
          <w:b/>
          <w:color w:val="000000"/>
          <w:szCs w:val="21"/>
        </w:rPr>
        <w:pict>
          <v:group id="_x0000_s3371" o:spid="_x0000_s3371" o:spt="203" style="position:absolute;left:0pt;margin-left:4.5pt;margin-top:2.3pt;height:157.1pt;width:491.15pt;mso-wrap-distance-bottom:0pt;mso-wrap-distance-left:9pt;mso-wrap-distance-right:9pt;mso-wrap-distance-top:0pt;z-index:251661312;mso-width-relative:page;mso-height-relative:page;" coordorigin="149,5197" coordsize="9823,3142" editas="canvas">
            <o:lock v:ext="edit" aspectratio="f"/>
            <v:shape id="_x0000_s3372" o:spid="_x0000_s3372" o:spt="75" type="#_x0000_t75" style="position:absolute;left:149;top:5197;height:3142;width:9823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373" o:spid="_x0000_s3373" o:spt="203" style="position:absolute;left:1420;top:5284;height:3055;width:6759;" coordorigin="1360,5284" coordsize="6759,3055">
              <o:lock v:ext="edit" aspectratio="f"/>
              <v:group id="_x0000_s3374" o:spid="_x0000_s3374" o:spt="203" style="position:absolute;left:4872;top:5284;height:3055;width:3247;" coordorigin="5413,8146" coordsize="3247,3055">
                <o:lock v:ext="edit" aspectratio="f"/>
                <v:group id="_x0000_s3375" o:spid="_x0000_s3375" o:spt="203" style="position:absolute;left:5413;top:8146;height:2788;width:3247;" coordorigin="5413,8146" coordsize="3247,2788">
                  <o:lock v:ext="edit" aspectratio="f"/>
                  <v:group id="_x0000_s3376" o:spid="_x0000_s3376" o:spt="203" style="position:absolute;left:5967;top:8579;height:2041;width:2041;" coordorigin="2400,2400" coordsize="960,964">
                    <o:lock v:ext="edit" aspectratio="f"/>
                    <v:shape id="_x0000_s3377" o:spid="_x0000_s3377" style="position:absolute;left:2400;top:2400;height:960;width:960;" filled="f" stroked="t" coordsize="960,960" path="m0,0hal960,0,960,160,0,160,0,320,960,320,960,480,0,480,0,640,960,640,960,800,0,800,0,960,960,960hae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shape>
                    <v:shape id="_x0000_s3378" o:spid="_x0000_s3378" style="position:absolute;left:2400;top:2400;height:964;width:960;" filled="f" stroked="t" coordsize="960,960" path="m0,0hal0,960,160,960,160,0,320,0,320,960,480,960,480,0,640,0,640,960,800,960,800,0,960,0,960,960hae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shape>
                  </v:group>
                  <v:line id="_x0000_s3379" o:spid="_x0000_s3379" o:spt="20" style="position:absolute;left:5966;top:8325;flip:y;height:2268;width:1;" filled="f" stroked="t" coordsize="21600,21600">
                    <v:path arrowok="t"/>
                    <v:fill on="f" focussize="0,0"/>
                    <v:stroke color="#000000" endarrow="block" endarrowwidth="narrow" endarrowlength="long"/>
                    <v:imagedata o:title=""/>
                    <o:lock v:ext="edit" aspectratio="f"/>
                  </v:line>
                  <v:line id="_x0000_s3380" o:spid="_x0000_s3380" o:spt="20" style="position:absolute;left:5967;top:10620;height:1;width:2438;" filled="f" stroked="t" coordsize="21600,21600">
                    <v:path arrowok="t"/>
                    <v:fill on="f" focussize="0,0"/>
                    <v:stroke color="#000000" endarrow="block" endarrowwidth="narrow" endarrowlength="long"/>
                    <v:imagedata o:title=""/>
                    <o:lock v:ext="edit" aspectratio="f"/>
                  </v:line>
                  <v:shape id="_x0000_s3381" o:spid="_x0000_s3381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382" o:spid="_x0000_s3382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3383" o:spid="_x0000_s3383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3384" o:spid="_x0000_s3384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3385" o:spid="_x0000_s3385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3386" o:spid="_x0000_s3386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3387" o:spid="_x0000_s3387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3388" o:spid="_x0000_s3388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3389" o:spid="_x0000_s3389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3390" o:spid="_x0000_s3390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3391" o:spid="_x0000_s3391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3392" o:spid="_x0000_s3392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3393" o:spid="_x0000_s3393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3394" o:spid="_x0000_s3394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3395" o:spid="_x0000_s3395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3396" o:spid="_x0000_s3396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3397" o:spid="_x0000_s3397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3398" o:spid="_x0000_s3398" o:spt="203" style="position:absolute;left:1360;top:5592;height:2399;width:2397;" coordorigin="4823,8377" coordsize="2397,2399">
                <o:lock v:ext="edit" aspectratio="f"/>
                <v:group id="_x0000_s3399" o:spid="_x0000_s3399" o:spt="203" style="position:absolute;left:4823;top:9838;height:938;width:2220;" coordorigin="4823,9838" coordsize="2220,938">
                  <o:lock v:ext="edit" aspectratio="f"/>
                  <v:shape id="_x0000_s3400" o:spid="_x0000_s3400" alt="栎木" style="position:absolute;left:4823;top:9838;height:84;width:2220;" fillcolor="#FFCC99" filled="t" stroked="t" coordsize="3480,360" path="m0,0hal3480,0hal3480,360hal0,360hae">
                    <v:path arrowok="t"/>
                    <v:fill type="tile" on="t" color2="#FFFFFF" o:title="栎木" focussize="0,0" recolor="t" rotate="t" r:id="rId32"/>
                    <v:stroke color="#000000"/>
                    <v:imagedata o:title=""/>
                    <o:lock v:ext="edit" aspectratio="f"/>
                  </v:shape>
                  <v:shape id="_x0000_s3401" o:spid="_x0000_s3401" alt="栎木" style="position:absolute;left:4896;top:9922;height:148;width:1727;" fillcolor="#FFCC99" filled="t" stroked="t" coordsize="3480,360" path="m0,0hal3480,0hal3480,360hal0,360hae">
                    <v:path arrowok="t"/>
                    <v:fill type="tile" on="t" color2="#FFFFFF" o:title="栎木" focussize="0,0" recolor="t" rotate="t" r:id="rId32"/>
                    <v:stroke color="#000000"/>
                    <v:imagedata o:title=""/>
                    <o:lock v:ext="edit" aspectratio="f"/>
                  </v:shape>
                  <v:shape id="_x0000_s3402" o:spid="_x0000_s3402" alt="栎木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color2="#FFFFFF" o:title="栎木" focussize="0,0" recolor="t" rotate="t" r:id="rId32"/>
                    <v:stroke color="#000000"/>
                    <v:imagedata o:title=""/>
                    <o:lock v:ext="edit" aspectratio="f"/>
                  </v:shape>
                </v:group>
                <v:group id="_x0000_s3403" o:spid="_x0000_s3403" o:spt="203" style="position:absolute;left:5038;top:8377;height:1451;width:441;" coordorigin="5038,8377" coordsize="441,1451">
                  <o:lock v:ext="edit" aspectratio="f"/>
                  <v:group id="_x0000_s3404" o:spid="_x0000_s3404" o:spt="203" style="position:absolute;left:5228;top:8377;height:1361;width:99;" coordorigin="4677,1440" coordsize="210,1984">
                    <o:lock v:ext="edit" aspectratio="f"/>
                    <v:rect id="_x0000_s3405" o:spid="_x0000_s3405" o:spt="1" style="position:absolute;left:4725;top:1440;height:1944;width:102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  <v:rect id="_x0000_s3406" o:spid="_x0000_s3406" o:spt="1" style="position:absolute;left:4677;top:3311;height:113;width:210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3407" o:spid="_x0000_s3407" o:spt="203" style="position:absolute;left:5038;top:9737;height:91;width:441;" coordorigin="2524,3540" coordsize="1310,247">
                    <o:lock v:ext="edit" aspectratio="f"/>
                    <v:rect id="_x0000_s3408" o:spid="_x0000_s3408" o:spt="1" style="position:absolute;left:2524;top:3540;height:155;width:1310;" fillcolor="#808080" filled="t" stroked="t" coordsize="21600,21600">
                      <v:path/>
                      <v:fill on="t" color2="#FFFFFF" focussize="0,0"/>
                      <v:stroke color="#000000" joinstyle="miter"/>
                      <v:imagedata o:title=""/>
                      <o:lock v:ext="edit" aspectratio="f"/>
                    </v:rect>
                    <v:rect id="_x0000_s3409" o:spid="_x0000_s3409" o:spt="1" style="position:absolute;left:2524;top:3695;height:92;width:124;" fillcolor="#969696" filled="t" strok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 color="#000000" joinstyle="miter"/>
                      <v:imagedata o:title=""/>
                      <o:lock v:ext="edit" aspectratio="f"/>
                    </v:rect>
                    <v:rect id="_x0000_s3410" o:spid="_x0000_s3410" o:spt="1" style="position:absolute;left:3721;top:3695;height:83;width:112;" fillcolor="#969696" filled="t" strok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 color="#000000" joinstyle="miter"/>
                      <v:imagedata o:title=""/>
                      <o:lock v:ext="edit" aspectratio="f"/>
                    </v:rect>
                  </v:group>
                  <v:rect id="_x0000_s3411" o:spid="_x0000_s3411" o:spt="1" style="position:absolute;left:5222;top:9085;height:30;width:98;" fillcolor="#000000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  <v:rect id="_x0000_s3412" o:spid="_x0000_s3412" o:spt="1" style="position:absolute;left:5222;top:9132;height:30;width:98;" fillcolor="#000000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3413" o:spid="_x0000_s3413" o:spt="203" style="position:absolute;left:5717;top:8607;height:987;width:148;rotation:-5898240f;" coordorigin="73805,15656" coordsize="508,1946">
                  <o:lock v:ext="edit" aspectratio="f"/>
                  <v:shape id="_x0000_s3414" o:spid="_x0000_s3414" style="position:absolute;left:73805;top:15656;height:1002;width:495;" filled="f" stroked="t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  <v:shape id="_x0000_s3415" o:spid="_x0000_s3415" style="position:absolute;left:73818;top:16600;height:1002;width:495;" filled="f" stroked="t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  <v:shape id="_x0000_s3416" o:spid="_x0000_s3416" o:spt="19" type="#_x0000_t19" style="position:absolute;left:73818;top:16604;height:57;width:170;" filled="f" stroked="t" coordsize="22115,42997" adj="6413698,-5808665,21600,21600,21600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</v:group>
                <v:group id="_x0000_s3417" o:spid="_x0000_s3417" o:spt="203" style="position:absolute;left:6542;top:8384;height:1451;width:441;" coordorigin="6542,8384" coordsize="441,1451">
                  <o:lock v:ext="edit" aspectratio="f"/>
                  <v:group id="_x0000_s3418" o:spid="_x0000_s3418" o:spt="203" style="position:absolute;left:6732;top:8384;height:1361;width:99;" coordorigin="4677,1440" coordsize="210,1984">
                    <o:lock v:ext="edit" aspectratio="f"/>
                    <v:rect id="_x0000_s3419" o:spid="_x0000_s3419" o:spt="1" style="position:absolute;left:4725;top:1440;height:1944;width:102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  <v:rect id="_x0000_s3420" o:spid="_x0000_s3420" o:spt="1" style="position:absolute;left:4677;top:3311;height:113;width:210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3421" o:spid="_x0000_s3421" o:spt="203" style="position:absolute;left:6542;top:9744;height:91;width:441;" coordorigin="2524,3540" coordsize="1310,247">
                    <o:lock v:ext="edit" aspectratio="f"/>
                    <v:rect id="_x0000_s3422" o:spid="_x0000_s3422" o:spt="1" style="position:absolute;left:2524;top:3540;height:155;width:1310;" fillcolor="#808080" filled="t" stroked="t" coordsize="21600,21600">
                      <v:path/>
                      <v:fill on="t" color2="#FFFFFF" focussize="0,0"/>
                      <v:stroke color="#000000" joinstyle="miter"/>
                      <v:imagedata o:title=""/>
                      <o:lock v:ext="edit" aspectratio="f"/>
                    </v:rect>
                    <v:rect id="_x0000_s3423" o:spid="_x0000_s3423" o:spt="1" style="position:absolute;left:2524;top:3695;height:92;width:124;" fillcolor="#969696" filled="t" strok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 color="#000000" joinstyle="miter"/>
                      <v:imagedata o:title=""/>
                      <o:lock v:ext="edit" aspectratio="f"/>
                    </v:rect>
                    <v:rect id="_x0000_s3424" o:spid="_x0000_s3424" o:spt="1" style="position:absolute;left:3721;top:3695;height:83;width:112;" fillcolor="#969696" filled="t" strok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 color="#000000" joinstyle="miter"/>
                      <v:imagedata o:title=""/>
                      <o:lock v:ext="edit" aspectratio="f"/>
                    </v:rect>
                  </v:group>
                  <v:rect id="_x0000_s3425" o:spid="_x0000_s3425" o:spt="1" style="position:absolute;left:6726;top:9092;height:30;width:118;" fillcolor="#000000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  <v:rect id="_x0000_s3426" o:spid="_x0000_s3426" o:spt="1" style="position:absolute;left:6726;top:9139;height:30;width:118;" fillcolor="#000000" filled="t" stroked="t" coordsize="21600,216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3427" o:spid="_x0000_s3427" o:spt="203" style="position:absolute;left:6785;top:9107;height:190;width:310;" coordorigin="7221,8024" coordsize="356,218">
                  <o:lock v:ext="edit" aspectratio="f"/>
                  <v:group id="_x0000_s3428" o:spid="_x0000_s3428" o:spt="203" style="position:absolute;left:7367;top:8024;height:211;width:210;rotation:-1966080f;" coordorigin="2400,2400" coordsize="1440,1440">
                    <o:lock v:ext="edit" aspectratio="t"/>
                    <v:shape id="_x0000_s3429" o:spid="_x0000_s3429" o:spt="3" type="#_x0000_t3" style="position:absolute;left:2400;top:2400;height:1440;width:1440;" fillcolor="#FFFFFF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 color="#000000"/>
                      <v:imagedata o:title=""/>
                      <o:lock v:ext="edit" aspectratio="t"/>
                    </v:shape>
                    <v:shape id="_x0000_s3430" o:spid="_x0000_s3430" o:spt="3" type="#_x0000_t3" style="position:absolute;left:2600;top:2600;height:1040;width:1040;" fillcolor="#FFFFFF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3431" o:spid="_x0000_s3431" o:spt="3" type="#_x0000_t3" style="position:absolute;left:2800;top:2800;height:640;width:640;" fillcolor="#969696" filled="t" stroked="f" coordsize="21600,21600">
                      <v:path/>
                      <v:fill type="gradientRadial" on="t" color2="#808080" focus="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3432" o:spid="_x0000_s3432" o:spt="3" type="#_x0000_t3" style="position:absolute;left:3000;top:3000;height:240;width:240;" fillcolor="#333333" filled="t" stroked="t" coordsize="21600,21600">
                      <v:path/>
                      <v:fill on="t" color2="#FFFFFF" focussize="0,0"/>
                      <v:stroke color="#000000"/>
                      <v:imagedata o:title=""/>
                      <o:lock v:ext="edit" aspectratio="t"/>
                    </v:shape>
                  </v:group>
                  <v:rect id="_x0000_s3433" o:spid="_x0000_s3433" o:spt="1" style="position:absolute;left:7221;top:8196;height:46;width:261;rotation:-1966080f;" fillcolor="#000000" filled="t" stroked="t" coordsize="21600,21600">
                    <v:path/>
                    <v:fill type="gradient" on="t" color2="fill lighten(0)" focus="50%" focussize="0f,0f" focusposition="0f,0f" method="linear sigma"/>
                    <v:stroke color="#000000" joinstyle="miter"/>
                    <v:imagedata o:title=""/>
                    <o:lock v:ext="edit" aspectratio="t"/>
                  </v:rect>
                </v:group>
                <v:rect id="_x0000_s3434" o:spid="_x0000_s3434" o:spt="1" style="position:absolute;left:6726;top:9298;height:49;width:98;" fillcolor="#000000" filled="t" stroked="t" coordsize="21600,21600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rect>
                <v:shape id="_x0000_s3435" o:spid="_x0000_s3435" o:spt="32" type="#_x0000_t32" style="position:absolute;left:6034;top:8371;flip:y;height:1474;width:1;rotation:-5898240f;" filled="f" stroked="t" coordsize="21600,21600">
                  <v:path arrowok="t"/>
                  <v:fill on="f" focussize="0,0"/>
                  <v:stroke weight="1.5pt" color="#000000"/>
                  <v:imagedata o:title=""/>
                  <o:lock v:ext="edit" aspectratio="f"/>
                </v:shape>
                <v:line id="_x0000_s3436" o:spid="_x0000_s3436" o:spt="20" style="position:absolute;left:6087;top:8934;height:1;width:395;rotation:-5898240f;" filled="f" stroked="t" coordsize="21600,21600">
                  <v:path arrowok="t"/>
                  <v:fill on="f" focussize="0,0"/>
                  <v:stroke color="#000000" endarrow="block" endarrowwidth="narrow" endarrowlength="long"/>
                  <v:imagedata o:title=""/>
                  <o:lock v:ext="edit" aspectratio="f"/>
                </v:line>
                <v:shape id="_x0000_s3437" o:spid="_x0000_s3437" o:spt="32" type="#_x0000_t32" style="position:absolute;left:7095;top:9173;height:839;width:1;rotation:11796480f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shape>
                <v:group id="_x0000_s3438" o:spid="_x0000_s3438" o:spt="203" style="position:absolute;left:6974;top:10026;height:454;width:246;" coordorigin="8802,9421" coordsize="283,723">
                  <o:lock v:ext="edit" aspectratio="f"/>
                  <v:group id="_x0000_s3439" o:spid="_x0000_s3439" o:spt="203" style="position:absolute;left:8802;top:9421;height:196;width:283;" coordorigin="8814,9393" coordsize="283,283">
                    <o:lock v:ext="edit" aspectratio="f"/>
                    <v:shape id="_x0000_s3440" o:spid="_x0000_s3440" style="position:absolute;left:8930;top:9594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shape id="_x0000_s3441" o:spid="_x0000_s3441" style="position:absolute;left:8929;top:9393;flip:x y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rect id="_x0000_s3442" o:spid="_x0000_s3442" o:spt="1" style="position:absolute;left:8814;top:9467;height:143;width:283;" fillcolor="#333333" filled="t" stroked="t" coordsize="21600,21600">
                      <v:path/>
                      <v:fill type="gradient" on="t" color2="#C0C0C0" angle="-90" focus="-50%" focussize="0f,0f" focusposition="0f,0f"/>
                      <v:stroke color="#000000" joinstyle="miter"/>
                      <v:imagedata o:title=""/>
                      <o:lock v:ext="edit" aspectratio="f"/>
                    </v:rect>
                  </v:group>
                  <v:group id="_x0000_s3443" o:spid="_x0000_s3443" o:spt="203" style="position:absolute;left:8802;top:9602;height:196;width:283;" coordorigin="8814,9393" coordsize="283,283">
                    <o:lock v:ext="edit" aspectratio="f"/>
                    <v:shape id="_x0000_s3444" o:spid="_x0000_s3444" style="position:absolute;left:8930;top:9594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shape id="_x0000_s3445" o:spid="_x0000_s3445" style="position:absolute;left:8929;top:9393;flip:x y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rect id="_x0000_s3446" o:spid="_x0000_s3446" o:spt="1" style="position:absolute;left:8814;top:9467;height:143;width:283;" fillcolor="#333333" filled="t" stroked="t" coordsize="21600,21600">
                      <v:path/>
                      <v:fill type="gradient" on="t" color2="#C0C0C0" angle="-90" focus="-50%" focussize="0f,0f" focusposition="0f,0f"/>
                      <v:stroke color="#000000" joinstyle="miter"/>
                      <v:imagedata o:title=""/>
                      <o:lock v:ext="edit" aspectratio="f"/>
                    </v:rect>
                  </v:group>
                  <v:group id="_x0000_s3447" o:spid="_x0000_s3447" o:spt="203" style="position:absolute;left:8802;top:9780;height:196;width:283;" coordorigin="8814,9393" coordsize="283,283">
                    <o:lock v:ext="edit" aspectratio="f"/>
                    <v:shape id="_x0000_s3448" o:spid="_x0000_s3448" style="position:absolute;left:8930;top:9594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shape id="_x0000_s3449" o:spid="_x0000_s3449" style="position:absolute;left:8929;top:9393;flip:x y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rect id="_x0000_s3450" o:spid="_x0000_s3450" o:spt="1" style="position:absolute;left:8814;top:9467;height:143;width:283;" fillcolor="#333333" filled="t" stroked="t" coordsize="21600,21600">
                      <v:path/>
                      <v:fill type="gradient" on="t" color2="#C0C0C0" angle="-90" focus="-50%" focussize="0f,0f" focusposition="0f,0f"/>
                      <v:stroke color="#000000" joinstyle="miter"/>
                      <v:imagedata o:title=""/>
                      <o:lock v:ext="edit" aspectratio="f"/>
                    </v:rect>
                  </v:group>
                  <v:group id="_x0000_s3451" o:spid="_x0000_s3451" o:spt="203" style="position:absolute;left:8802;top:9948;height:196;width:283;" coordorigin="8814,9393" coordsize="283,283">
                    <o:lock v:ext="edit" aspectratio="f"/>
                    <v:shape id="_x0000_s3452" o:spid="_x0000_s3452" style="position:absolute;left:8930;top:9594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shape id="_x0000_s3453" o:spid="_x0000_s3453" style="position:absolute;left:8929;top:9393;flip:x y;height:82;width:52;" fillcolor="#000000" filled="t" strok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color2="#FFFFFF" focussize="0,0"/>
                      <v:stroke color="#000000"/>
                      <v:imagedata o:title=""/>
                      <o:lock v:ext="edit" aspectratio="f"/>
                    </v:shape>
                    <v:rect id="_x0000_s3454" o:spid="_x0000_s3454" o:spt="1" style="position:absolute;left:8814;top:9467;height:143;width:283;" fillcolor="#333333" filled="t" stroked="t" coordsize="21600,21600">
                      <v:path/>
                      <v:fill type="gradient" on="t" color2="#C0C0C0" angle="-90" focus="-50%" focussize="0f,0f" focusposition="0f,0f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shape id="_x0000_s3455" o:spid="_x0000_s3455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3456" o:spid="_x0000_s3456" o:spt="203" style="position:absolute;left:5149;top:8464;height:198;width:1854;" coordorigin="5258,7046" coordsize="2131,228">
                  <o:lock v:ext="edit" aspectratio="f"/>
                  <v:rect id="_x0000_s3457" o:spid="_x0000_s3457" o:spt="1" style="position:absolute;left:5258;top:7047;flip:y;height:227;width:2098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 aspectratio="f"/>
                  </v:rect>
                  <v:group id="_x0000_s3458" o:spid="_x0000_s3458" o:spt="203" style="position:absolute;left:5395;top:7046;height:203;width:1994;" coordorigin="5073,11423" coordsize="3583,295">
                    <o:lock v:ext="edit" aspectratio="f"/>
                    <v:line id="_x0000_s3459" o:spid="_x0000_s3459" o:spt="20" style="position:absolute;left:5073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0" o:spid="_x0000_s3460" o:spt="20" style="position:absolute;left:512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1" o:spid="_x0000_s3461" o:spt="20" style="position:absolute;left:518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2" o:spid="_x0000_s3462" o:spt="20" style="position:absolute;left:523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3" o:spid="_x0000_s3463" o:spt="20" style="position:absolute;left:529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4" o:spid="_x0000_s3464" o:spt="20" style="position:absolute;left:5344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5" o:spid="_x0000_s3465" o:spt="20" style="position:absolute;left:539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6" o:spid="_x0000_s3466" o:spt="20" style="position:absolute;left:545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7" o:spid="_x0000_s3467" o:spt="20" style="position:absolute;left:550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8" o:spid="_x0000_s3468" o:spt="20" style="position:absolute;left:556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69" o:spid="_x0000_s3469" o:spt="20" style="position:absolute;left:5616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0" o:spid="_x0000_s3470" o:spt="20" style="position:absolute;left:567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1" o:spid="_x0000_s3471" o:spt="20" style="position:absolute;left:5724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2" o:spid="_x0000_s3472" o:spt="20" style="position:absolute;left:577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3" o:spid="_x0000_s3473" o:spt="20" style="position:absolute;left:583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4" o:spid="_x0000_s3474" o:spt="20" style="position:absolute;left:5887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5" o:spid="_x0000_s3475" o:spt="20" style="position:absolute;left:594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6" o:spid="_x0000_s3476" o:spt="20" style="position:absolute;left:599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7" o:spid="_x0000_s3477" o:spt="20" style="position:absolute;left:605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8" o:spid="_x0000_s3478" o:spt="20" style="position:absolute;left:610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79" o:spid="_x0000_s3479" o:spt="20" style="position:absolute;left:6159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0" o:spid="_x0000_s3480" o:spt="20" style="position:absolute;left:621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1" o:spid="_x0000_s3481" o:spt="20" style="position:absolute;left:626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2" o:spid="_x0000_s3482" o:spt="20" style="position:absolute;left:632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3" o:spid="_x0000_s3483" o:spt="20" style="position:absolute;left:637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4" o:spid="_x0000_s3484" o:spt="20" style="position:absolute;left:6430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5" o:spid="_x0000_s3485" o:spt="20" style="position:absolute;left:648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6" o:spid="_x0000_s3486" o:spt="20" style="position:absolute;left:653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7" o:spid="_x0000_s3487" o:spt="20" style="position:absolute;left:659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8" o:spid="_x0000_s3488" o:spt="20" style="position:absolute;left:664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89" o:spid="_x0000_s3489" o:spt="20" style="position:absolute;left:6702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0" o:spid="_x0000_s3490" o:spt="20" style="position:absolute;left:675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1" o:spid="_x0000_s3491" o:spt="20" style="position:absolute;left:681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2" o:spid="_x0000_s3492" o:spt="20" style="position:absolute;left:686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3" o:spid="_x0000_s3493" o:spt="20" style="position:absolute;left:691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4" o:spid="_x0000_s3494" o:spt="20" style="position:absolute;left:6973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5" o:spid="_x0000_s3495" o:spt="20" style="position:absolute;left:702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6" o:spid="_x0000_s3496" o:spt="20" style="position:absolute;left:708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7" o:spid="_x0000_s3497" o:spt="20" style="position:absolute;left:713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8" o:spid="_x0000_s3498" o:spt="20" style="position:absolute;left:719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499" o:spid="_x0000_s3499" o:spt="20" style="position:absolute;left:7245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0" o:spid="_x0000_s3500" o:spt="20" style="position:absolute;left:729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1" o:spid="_x0000_s3501" o:spt="20" style="position:absolute;left:735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2" o:spid="_x0000_s3502" o:spt="20" style="position:absolute;left:7407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3" o:spid="_x0000_s3503" o:spt="20" style="position:absolute;left:746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4" o:spid="_x0000_s3504" o:spt="20" style="position:absolute;left:7516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5" o:spid="_x0000_s3505" o:spt="20" style="position:absolute;left:757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6" o:spid="_x0000_s3506" o:spt="20" style="position:absolute;left:762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7" o:spid="_x0000_s3507" o:spt="20" style="position:absolute;left:767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8" o:spid="_x0000_s3508" o:spt="20" style="position:absolute;left:773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09" o:spid="_x0000_s3509" o:spt="20" style="position:absolute;left:7788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0" o:spid="_x0000_s3510" o:spt="20" style="position:absolute;left:784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1" o:spid="_x0000_s3511" o:spt="20" style="position:absolute;left:789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2" o:spid="_x0000_s3512" o:spt="20" style="position:absolute;left:7950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3" o:spid="_x0000_s3513" o:spt="20" style="position:absolute;left:800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4" o:spid="_x0000_s3514" o:spt="20" style="position:absolute;left:8059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5" o:spid="_x0000_s3515" o:spt="20" style="position:absolute;left:811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6" o:spid="_x0000_s3516" o:spt="20" style="position:absolute;left:8168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7" o:spid="_x0000_s3517" o:spt="20" style="position:absolute;left:8222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8" o:spid="_x0000_s3518" o:spt="20" style="position:absolute;left:827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19" o:spid="_x0000_s3519" o:spt="20" style="position:absolute;left:8330;top:11423;height:295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0" o:spid="_x0000_s3520" o:spt="20" style="position:absolute;left:8385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1" o:spid="_x0000_s3521" o:spt="20" style="position:absolute;left:8439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2" o:spid="_x0000_s3522" o:spt="20" style="position:absolute;left:8493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3" o:spid="_x0000_s3523" o:spt="20" style="position:absolute;left:8548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4" o:spid="_x0000_s3524" o:spt="20" style="position:absolute;left:8602;top:11423;height:221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  <v:line id="_x0000_s3525" o:spid="_x0000_s3525" o:spt="20" style="position:absolute;left:8656;top:11423;height:147;width:0;" filled="f" stroked="t" coordsize="21600,21600">
                      <v:path arrowok="t"/>
                      <v:fill on="f" focussize="0,0"/>
                      <v:stroke color="#000000"/>
                      <v:imagedata o:title=""/>
                      <o:lock v:ext="edit" aspectratio="f"/>
                    </v:line>
                  </v:group>
                </v:group>
                <v:shape id="_x0000_s3526" o:spid="_x0000_s3526" o:spt="32" type="#_x0000_t32" style="position:absolute;left:6925;top:9025;flip:y;height:170;width:1;rotation:-5898240f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shape>
              </v:group>
            </v:group>
            <w10:wrap type="square"/>
          </v:group>
        </w:pi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bookmarkStart w:id="0" w:name="_GoBack"/>
      <w:bookmarkEnd w:id="0"/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1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560" o:spid="_x0000_s3560" o:spt="203" style="position:absolute;left:0pt;margin-left:330.9pt;margin-top:66.6pt;height:97.7pt;width:131.25pt;mso-wrap-distance-bottom:0pt;mso-wrap-distance-left:9pt;mso-wrap-distance-right:9pt;mso-wrap-distance-top:0pt;z-index:251662336;mso-width-relative:page;mso-height-relative:page;" coordorigin="2412,5680" coordsize="2625,1954" editas="canvas">
            <o:lock v:ext="edit"/>
            <v:shape id="_x0000_s3561" o:spid="_x0000_s3561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562" o:spid="_x0000_s3562" o:spt="203" style="position:absolute;left:2609;top:5947;height:1561;width:2224;" coordorigin="5020,6375" coordsize="2224,1561">
              <o:lock v:ext="edit"/>
              <v:group id="_x0000_s3563" o:spid="_x0000_s3563" o:spt="203" style="position:absolute;left:5628;top:6375;flip:x y;height:78;width:460;" coordorigin="9518,4080" coordsize="474,81">
                <o:lock v:ext="edit"/>
                <v:line id="_x0000_s3564" o:spid="_x0000_s3564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5" o:spid="_x0000_s3565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6" o:spid="_x0000_s3566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7" o:spid="_x0000_s3567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8" o:spid="_x0000_s3568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9" o:spid="_x0000_s3569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70" o:spid="_x0000_s3570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3571" o:spid="_x0000_s3571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3572" o:spid="_x0000_s3572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3573" o:spid="_x0000_s3573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3574" o:spid="_x0000_s3574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575" o:spid="_x0000_s3575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576" o:spid="_x0000_s3576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3577" o:spid="_x0000_s3577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3578" o:spid="_x0000_s3578" o:spt="203" style="position:absolute;left:5020;top:7858;height:78;width:1612;" coordorigin="6654,4095" coordsize="1656,81">
                <o:lock v:ext="edit"/>
                <v:group id="_x0000_s3579" o:spid="_x0000_s3579" o:spt="203" style="position:absolute;left:6654;top:4095;height:81;width:834;" coordorigin="2760,2640" coordsize="1338,130">
                  <o:lock v:ext="edit"/>
                  <v:line id="_x0000_s3580" o:spid="_x0000_s3580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1" o:spid="_x0000_s3581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2" o:spid="_x0000_s3582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3" o:spid="_x0000_s3583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4" o:spid="_x0000_s3584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5" o:spid="_x0000_s3585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6" o:spid="_x0000_s3586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7" o:spid="_x0000_s3587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8" o:spid="_x0000_s3588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9" o:spid="_x0000_s3589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0" o:spid="_x0000_s3590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1" o:spid="_x0000_s3591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592" o:spid="_x0000_s3592" o:spt="203" style="position:absolute;left:7476;top:4095;height:81;width:834;" coordorigin="2760,2640" coordsize="1338,130">
                  <o:lock v:ext="edit"/>
                  <v:line id="_x0000_s3593" o:spid="_x0000_s3593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4" o:spid="_x0000_s3594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5" o:spid="_x0000_s3595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6" o:spid="_x0000_s3596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7" o:spid="_x0000_s3597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8" o:spid="_x0000_s3598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9" o:spid="_x0000_s3599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0" o:spid="_x0000_s3600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1" o:spid="_x0000_s3601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2" o:spid="_x0000_s3602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3" o:spid="_x0000_s3603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4" o:spid="_x0000_s3604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3605" o:spid="_x0000_s3605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3606" o:spid="_x0000_s3606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3607" o:spid="_x0000_s3607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3608" o:spid="_x0000_s3608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2400</wp:posOffset>
                </wp:positionH>
                <wp:positionV relativeFrom="paragraph">
                  <wp:posOffset>139065</wp:posOffset>
                </wp:positionV>
                <wp:extent cx="2555240" cy="1076325"/>
                <wp:effectExtent l="0" t="0" r="5080" b="0"/>
                <wp:wrapSquare wrapText="bothSides"/>
                <wp:docPr id="233" name="画布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2" name="组合 232"/>
                        <wpg:cNvGrpSpPr/>
                        <wpg:grpSpPr>
                          <a:xfrm>
                            <a:off x="180340" y="2139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214" name="直接箭头连接符 214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5" name="直接箭头连接符 215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6" name="直接箭头连接符 216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7" name="直接箭头连接符 217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8" name="直接箭头连接符 218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9" name="直接箭头连接符 219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0" name="直接箭头连接符 220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1" name="直接箭头连接符 221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2" name="文本框 222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3" name="直接连接符 223"/>
                          <wps:cNvCn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24" name="文本框 224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5" name="文本框 225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6" name="文本框 226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7" name="文本框 227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31" name="组合 231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229" name="直接连接符 229"/>
                            <wps:cNvCnPr>
                              <a:cxnSpLocks noChangeAspect="1"/>
                            </wps:cNvCn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CnPr>
                              <a:cxnSpLocks noChangeAspect="1"/>
                            </wps:cNvCn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pt;margin-top:10.95pt;height:84.75pt;width:201.2pt;mso-wrap-distance-bottom:0pt;mso-wrap-distance-left:9pt;mso-wrap-distance-right:9pt;mso-wrap-distance-top:0pt;z-index:251663360;mso-width-relative:page;mso-height-relative:page;" coordsize="2555240,1076325" editas="canvas" o:gfxdata="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">
                <o:lock v:ext="edit" aspectratio="f"/>
                <v:shape id="_x0000_s1026" o:spid="_x0000_s1026" style="position:absolute;left:0;top:0;height:1076325;width:2555240;" filled="f" stroked="f" coordsize="21600,21600" o:gfxdata="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80340;top:213995;height:848360;width:2374900;" coordorigin="4885,7863" coordsize="3740,1336" o:gfxdata="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0BRqn78AAADc&#10;AAAADwAAAGRycy9kb3ducmV2LnhtbEWPT2vCQBTE74V+h+UVvOnmTysSXQMVLFp6MQp6fGZfk9Ds&#10;25BdjX77bkHocZiZ3zCL/GZacaXeNZYVxJMIBHFpdcOVgsN+PZ6BcB5ZY2uZFNzJQb58flpgpu3A&#10;O7oWvhIBwi5DBbX3XSalK2sy6Ca2Iw7et+0N+iD7SuoehwA3rUyiaCoNNhwWauxoVVP5U1yMAidP&#10;X/dPOhdD2qX8sV0f31bvqVKjlziag/B08//hR3ujFSTxK/ydCUdA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Uap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v1jPBL0AAADc&#10;AAAADwAAAGRycy9kb3ducmV2LnhtbEWPQYvCMBSE78L+h/AWvGlaiyLVKKyguMterIIen82zLdu8&#10;lCZa/fcbQfA4zMw3zHx5N7W4UesqywriYQSCOLe64kLBYb8eTEE4j6yxtkwKHuRgufjozTHVtuMd&#10;3TJfiABhl6KC0vsmldLlJRl0Q9sQB+9iW4M+yLaQusUuwE0tR1E0kQYrDgslNrQqKf/LrkaBk6ff&#10;xw+dsy5pEt58r4/j1VeiVP8zjmYgPN39O/xqb7WCUTyG55lw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M8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t5B/Z70AAADc&#10;AAAADwAAAGRycy9kb3ducmV2LnhtbEWPQYvCMBSE7wv+h/AEL4um9SBSjYKCixcFu4LXR/Nsq81L&#10;TbJa/70RhD0OM/MNM192phF3cr62rCAdJSCIC6trLhUcfzfDKQgfkDU2lknBkzwsF72vOWbaPvhA&#10;9zyUIkLYZ6igCqHNpPRFRQb9yLbE0TtbZzBE6UqpHT4i3DRynCQTabDmuFBhS+uKimv+ZxRMT7lb&#10;fzf77rK66fPxsjn87HCl1KCfJjMQgbrwH/60t1rBOJ3A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kH9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2Nza/L4AAADc&#10;AAAADwAAAGRycy9kb3ducmV2LnhtbEWPQYvCMBSE7wv+h/AEL8ua1oMr1SgoKHtRsAp7fTTPttq8&#10;1CSr9d8bQdjjMDPfMLNFZxpxI+drywrSYQKCuLC65lLB8bD+moDwAVljY5kUPMjDYt77mGGm7Z33&#10;dMtDKSKEfYYKqhDaTEpfVGTQD21LHL2TdQZDlK6U2uE9wk0jR0kylgZrjgsVtrSqqLjkf0bB5Dd3&#10;q89m152XV306ntf7zRaXSg36aTIFEagL/+F3+0crGKXf8Do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za/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bAMbHLkAAADc&#10;AAAADwAAAGRycy9kb3ducmV2LnhtbEVPPW/CMBDdK/EfrEPq1jhhqFCKw9AKwdi6VdXxiI/YIj5H&#10;sSHh3+MBqePT+95sZ9+LK43RBVZQFSUI4jYYx52Cn+/dyxpETMgG+8Ck4EYRts3iaYO1CRN/0VWn&#10;TuQQjjUqsCkNtZSxteQxFmEgztwpjB5ThmMnzYhTDve9XJXlq/ToODdYHOjdUnvWF69A7z/T8GvP&#10;t/Vfd9BeXpw+fjilnpdV+QYi0Zz+xQ/3wShYVXltPpOPgG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DGx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A0++h7wAAADc&#10;AAAADwAAAGRycy9kb3ducmV2LnhtbEWPT2sCMRTE7wW/Q3hCbzW7HopdjR4U0aONUnp8bp6b4OZl&#10;2cR/374RhB6HmfkNM1vcfSuu1EcXWEE5KkAQ18E4bhQc9uuPCYiYkA22gUnBgyIs5oO3GVYm3Pib&#10;rjo1IkM4VqjAptRVUsbaksc4Ch1x9k6h95iy7BtperxluG/luCg+pUfHecFiR0tL9VlfvAK92aXu&#10;x54fk99mq728OH1cOaXeh2UxBZHonv7Dr/bWKBiXX/A8k4+An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Pvo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XBndp7oAAADc&#10;AAAADwAAAGRycy9kb3ducmV2LnhtbEVPPU/DMBDdkfgP1iF1I04yVFWI06EVomNrEGI84iO2Gp+j&#10;2E3bf48HJMan991ub34UC83RBVZQFSUI4j4Yx4OCj/fX5w2ImJANjoFJwZ0ibLvHhxYbE658okWn&#10;QeQQjg0qsClNjZSxt+QxFmEiztxPmD2mDOdBmhmvOdyPsi7LtfToODdYnGhnqT/ri1eg345p+rTn&#10;++ZrOGgvL05/751Sq6eqfAGR6Jb+xX/ug1FQ13l+PpOPgOx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Gd2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M1V4PLwAAADc&#10;AAAADwAAAGRycy9kb3ducmV2LnhtbEWPT2sCMRTE74LfITyhN83uHopsjR4qokcbS/H4unndBDcv&#10;yyb++/aNIHgcZuY3zGJ185240BBdYAXlrABB3ATjuFXwfdhM5yBiQjbYBSYFd4qwWo5HC6xNuPIX&#10;XXRqRYZwrFGBTamvpYyNJY9xFnri7P2FwWPKcmilGfCa4b6TVVG8S4+O84LFnj4tNSd99gr0dp/6&#10;H3u6z4/tTnt5dvp37ZR6m5TFB4hEt/QKP9s7o6CqSnic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VeD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qI5Qkr8AAADc&#10;AAAADwAAAGRycy9kb3ducmV2LnhtbEWPQWvCQBSE74L/YXmCN901B6mpGxFpoVCQxvTQ42v2JVnM&#10;vk2zW7X/vlsoeBxm5htmu7u5XlxoDNazhtVSgSCuvbHcanivnhcPIEJENth7Jg0/FGBXTCdbzI2/&#10;ckmXU2xFgnDIUUMX45BLGeqOHIalH4iT1/jRYUxybKUZ8ZrgrpeZUmvp0HJa6HCgQ0f1+fTtNOw/&#10;uHyyX8fPt7IpbVVtFL+uz1rPZyv1CCLSLd7D/+0XoyHL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OUJ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Bb+nVb8AAADc&#10;AAAADwAAAGRycy9kb3ducmV2LnhtbEWPzWsCMRTE7wX/h/CE3mpiFJHVKCIWaw8FPw4eH5vn7uLm&#10;Zdmkfv31jSD0OMzMb5jp/OZqcaE2VJ4N9HsKBHHubcWFgcP+82MMIkRki7VnMnCnAPNZ522KmfVX&#10;3tJlFwuRIBwyNFDG2GRShrwkh6HnG+LknXzrMCbZFtK2eE1wV0ut1Eg6rDgtlNjQsqT8vPt1BjbH&#10;zfmhRqvQDPXicNL++PO9Hhrz3u2rCYhIt/gffrW/rAGtB/A8k46An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/p1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17VWkb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7VWk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95+Ti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S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3n5OL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qra8GL4AAADc&#10;AAAADwAAAGRycy9kb3ducmV2LnhtbEWPT4vCMBTE7wt+h/AEL4umVli0NnrwD8je7C6Ct0fzbEub&#10;l9LEVr/9RhD2OMzMb5h0+zCN6KlzlWUF81kEgji3uuJCwe/PcboE4TyyxsYyKXiSg+1m9JFiou3A&#10;Z+ozX4gAYZeggtL7NpHS5SUZdDPbEgfvZjuDPsiukLrDIcBNI+Mo+pIGKw4LJba0Kymvs7tRcB3q&#10;ZWzafn/8vjSLQ1/sPs+LTKnJeB6tQXh6+P/wu33SCuJ4Ba8z4QjI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a8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tkRxvb0AAADc&#10;AAAADwAAAGRycy9kb3ducmV2LnhtbEWP0WrDMAxF3wf7B6PB3lbbLStdVreMQaFsUGi6DxCxloTF&#10;crC9Nvv76aHQNwld3XvPejuFQZ0p5T6yAzszoIib6HtuHXyddk8rULkgexwik4M/yrDd3N+tsfLx&#10;wkc616VVYsK5QgddKWOldW46CphncSSW23dMAYusqdU+4UXMw6Dnxix1wJ4locOR3jtqfurf4CDa&#10;uteHxae1B0rm7eVjei40Off4YM0rKJnLTXz93nsH84XUFxgBAb3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RHG9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250" name="画布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" name="组合 249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239" name="组合 239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234" name="直接连接符 234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7" name="文本框 237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8" name="文本框 238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240" name="矩形 240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1" name="直接连接符 241"/>
                          <wps:cNvCn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Cn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Cn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4" name="直接连接符 244"/>
                          <wps:cNvCn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5" name="文本框 245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6" name="文本框 246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7" name="文本框 247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8" name="文本框 248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64384;mso-width-relative:page;mso-height-relative:page;" coordsize="1824990,1264285" editas="canvas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LP4+nnbAAAACwEAAA8A&#10;AAAAAAAAAQAgAAAAIgAAAGRycy9kb3ducmV2LnhtbFBLAQIUABQAAAAIAIdO4kADFZqOMgUAAFsf&#10;AAAOAAAAAAAAAAEAIAAAACoBAABkcnMvZTJvRG9jLnhtbFBLBQYAAAAABgAGAFkBAADOCAAAAAA=&#10;">
                <o:lock v:ext="edit" aspectratio="f"/>
                <v:shape id="_x0000_s1026" o:spid="_x0000_s1026" style="position:absolute;left:0;top:0;height:1264285;width:1824990;" filled="f" stroked="f" coordsize="21600,21600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Cz+Pp5&#10;2wAAAAsBAAAPAAAAAAAAAAEAIAAAACIAAABkcnMvZG93bnJldi54bWxQSwECFAAUAAAACACHTuJA&#10;lLM1ejwFAADQHgAADgAAAAAAAAABACAAAAAqAQAAZHJzL2Uyb0RvYy54bWxQSwUGAAAAAAYABgBZ&#10;AQAA2A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84480;top:62230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AywKUV2wAAAAsBAAAPAAAAAAAAAAEAIAAAACIAAABkcnMvZG93bnJldi54bWxQSwECFAAU&#10;AAAACACHTuJAN0FofwwFAAAiHgAADgAAAAAAAAABACAAAAAqAQAAZHJzL2Uyb0RvYy54bWxQSwUG&#10;AAAAAAYABgBZAQAAqAgAAAAA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qz3qQrkAAADc&#10;AAAADwAAAGRycy9kb3ducmV2LnhtbEWPS4vCMBSF9wPzH8IdcDemD1HpGAULoltf+0tzbcM0N6WJ&#10;z19vBMHl4Tw+zmxxs624UO+NYwXpMAFBXDltuFZw2K9+pyB8QNbYOiYFd/KwmH9/zbDQ7spbuuxC&#10;LeII+wIVNCF0hZS+asiiH7qOOHon11sMUfa11D1e47htZZYkY2nRcCQ02FHZUPW/O9vITeUkK+9t&#10;bsb++Cgn6XpqlrlSg580+QMR6BY+4Xd7oxVk+QheZ+IRkP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s96k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YMMMZ78AAADc&#10;AAAADwAAAGRycy9kb3ducmV2LnhtbEWPS4sCMRCE78L+h9AL3jRxfLDMGmURFx8HQdeDx2bSzgxO&#10;OsMk6+vXG0HwWFTVV9R4erWVOFPjS8cael0FgjhzpuRcw/7vt/MFwgdkg5Vj0nAjD9PJR2uMqXEX&#10;3tJ5F3IRIexT1FCEUKdS+qwgi77rauLoHV1jMUTZ5NI0eIlwW8lEqZG0WHJcKLCmWUHZafdvNawO&#10;q9Ndjea+HiQ/+2PiDpv1YqB1+7OnvkEEuoZ3+NVeGg1JfwjPM/EIyM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DD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UmzAT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zAT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geADrrkAAADc&#10;AAAADwAAAGRycy9kb3ducmV2LnhtbEVPy4rCMBTdC/5DuII7TRVHpGMUFQVXgg9wZndp7iTF5qY0&#10;0erfTxaCy8N5z5dPV4kHNaH0rGA0zEAQF16XbBRczrvBDESIyBorz6TgRQGWi25njrn2LR/pcYpG&#10;pBAOOSqwMda5lKGw5DAMfU2cuD/fOIwJNkbqBtsU7io5zrKpdFhyarBY08ZScTvdnYJt/XtYfZkg&#10;V9dof25+3e7swSjV742ybxCRnvEjfrv3WsF4kuanM+kIy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gA6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40w6p7oAAADc&#10;AAAADwAAAGRycy9kb3ducmV2LnhtbEWPS4vCMBSF98L8h3AHZqdp6qBSjcIURLe+9pfm2gabm9Jk&#10;fMyvN8KAy8N5fJzF6u5acaU+WM8a1CgDQVx5Y7nWcDyshzMQISIbbD2ThgcFWC0/BgssjL/xjq77&#10;WIs0wqFADU2MXSFlqBpyGEa+I07e2fcOY5J9LU2PtzTuWpln2UQ6tJwIDXZUNlRd9r8ucZWc5uWj&#10;HdtJOP2VU7WZ2Z+x1l+fKpuDiHSP7/B/e2s05N8KXmfS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TDq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tyznbr4AAADc&#10;AAAADwAAAGRycy9kb3ducmV2LnhtbEWPT2sCMRTE7wW/Q3iCt5oYFilbo4goag9CrQePj81zd3Hz&#10;smzin/bTN4LgcZiZ3zCT2d014kpdqD0bGA0VCOLC25pLA4ef1fsHiBCRLTaeycAvBZhNe28TzK2/&#10;8Tdd97EUCcIhRwNVjG0uZSgqchiGviVO3sl3DmOSXSlth7cEd43USo2lw5rTQoUtLSoqzvuLM7A9&#10;bs9/arwMbabnh5P2x93XOjNm0B+pTxCR7vEVfrY31oDONDzOpCMgp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znb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wi82kMAAAADc&#10;AAAADwAAAGRycy9kb3ducmV2LnhtbEWPX2vCQBDE34V+h2MLfZF60Uoo0VOKIJY+FPwD9XHJrUlo&#10;bi/JbYx++16h0MdhZn7DLNc3V6srdaHybGA6SUAR595WXBg4HbfPr6CCIFusPZOBOwVYrx5GS8ys&#10;H3hP14MUKkI4ZGigFGkyrUNeksMw8Q1x9C6+cyhRdoW2HQ4R7mo9S5JUO6w4LpTY0Kak/PvQOwO7&#10;e3vu2/Yiw9tHuzvK6TP9GvfGPD1OkwUooZv8h//a79bAbP4Cv2fiEdC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LzaQ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DIf7A7wAAADc&#10;AAAADwAAAGRycy9kb3ducmV2LnhtbEWPW2sCMRSE34X+h3AKvml2vRRZjVIUoU+F1SI+HjbHzdrN&#10;yZLES/99Iwg+DjPzDbNY3W0rruRD41hBPsxAEFdON1wr+NlvBzMQISJrbB2Tgj8KsFq+9RZYaHfj&#10;kq67WIsE4VCgAhNjV0gZKkMWw9B1xMk7OW8xJulrqT3eEty2cpRlH9Jiw2nBYEdrQ9Xv7mIVbMbk&#10;ziaUEqf0+X2kqi39IVeq/55ncxCR7vEVfra/tILRZAK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H+w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+rgtR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4LU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CmqzM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qzM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ZSYWq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mFq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FLmC2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5gt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94480</wp:posOffset>
                </wp:positionH>
                <wp:positionV relativeFrom="paragraph">
                  <wp:posOffset>57785</wp:posOffset>
                </wp:positionV>
                <wp:extent cx="2240280" cy="942975"/>
                <wp:effectExtent l="0" t="0" r="15240" b="17780"/>
                <wp:wrapSquare wrapText="bothSides"/>
                <wp:docPr id="288" name="画布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7" name="组合 287"/>
                        <wpg:cNvGrpSpPr/>
                        <wpg:grpSpPr>
                          <a:xfrm>
                            <a:off x="476250" y="137160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251" name="矩形 251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2" name="矩形 252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3" name="文本框 253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54" name="文本框 254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81" name="组合 281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67" name="组合 26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55" name="直接连接符 255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6" name="直接连接符 256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7" name="直接连接符 257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8" name="直接连接符 258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直接连接符 259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0" name="直接连接符 260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1" name="直接连接符 261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2" name="直接连接符 262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直接连接符 263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直接连接符 264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5" name="直接连接符 265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直接连接符 266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0" name="组合 28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68" name="直接连接符 268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直接连接符 269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0" name="直接连接符 270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直接连接符 279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282" name="矩形 282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矩形 283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文本框 284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5" name="文本框 285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6" name="直接连接符 286"/>
                          <wps:cNvCn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2.4pt;margin-top:4.55pt;height:74.25pt;width:176.4pt;mso-wrap-distance-bottom:0pt;mso-wrap-distance-left:9pt;mso-wrap-distance-right:9pt;mso-wrap-distance-top:0pt;z-index:251673600;mso-width-relative:page;mso-height-relative:page;" coordsize="2240280,942975" editas="canvas" o:gfxdata="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">
                <o:lock v:ext="edit" aspectratio="f"/>
                <v:shape id="_x0000_s1026" o:spid="_x0000_s1026" style="position:absolute;left:0;top:0;height:942975;width:2240280;" filled="f" stroked="f" coordsize="21600,21600" o:gfxdata="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76250;top:137160;height:805815;width:1764030;" coordorigin="1803,5332" coordsize="2778,1269" o:gfxdata="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a3Uw6LwAAADc&#10;AAAADwAAAGRycy9kb3ducmV2LnhtbEWPQYvCMBSE74L/ITzBm6YVFKlGcUVhT8KqoN4ezduk2LyU&#10;Jmv132+EhT0OM/MNs1w/XS0e1IbKs4J8nIEgLr2u2Cg4n/ajOYgQkTXWnknBiwKsV/3eEgvtO/6i&#10;xzEakSAcClRgY2wKKUNpyWEY+4Y4ed++dRiTbI3ULXYJ7mo5ybKZdFhxWrDY0NZSeT/+OAW75nbY&#10;TE2Qm0u017v/6Pb2YJQaDvJsASLSM/6H/9qfWsFkmsP7TDoC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1M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QYJ7WsAAAADc&#10;AAAADwAAAGRycy9kb3ducmV2LnhtbEWPQWvCQBSE7wX/w/IKvdWNIVVJ3QiGKj3YQ9NevD2yzyQk&#10;+zbNrpr6692C0OMwM98wq/VoOnGmwTWWFcymEQji0uqGKwXfX9vnJQjnkTV2lknBLzlYZ5OHFaba&#10;XviTzoWvRICwS1FB7X2fSunKmgy6qe2Jg3e0g0Ef5FBJPeAlwE0n4yiaS4MNh4Uae8prKtviZBSM&#10;8fFjt1m0xf5wpcU1ebP5zy5R6ulxFr2C8DT6//C9/a4VxC8x/J0JR0Bm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gnta&#10;wAAAANwAAAAPAAAAAAAAAAEAIAAAACIAAABkcnMvZG93bnJldi54bWxQSwECFAAUAAAACACHTuJA&#10;My8FnjsAAAA5AAAAEAAAAAAAAAABACAAAAAPAQAAZHJzL3NoYXBleG1sLnhtbFBLBQYAAAAABgAG&#10;AFsBAAC5AwAAAAA=&#10;">
                    <v:fill type="pattern" on="t" color2="#FFFFFF" o:title="深色上对角线" focussize="0,0" r:id="rId51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CCKAj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cl8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KAj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l7y7Y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2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y7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iMvE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iMv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iW+Kir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JN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b4q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1jnpqr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58c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npq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uXVMMb4AAADc&#10;AAAADwAAAGRycy9kb3ducmV2LnhtbEWPQWvCQBSE70L/w/IK3nQ3EcRGN0FKK0KhoE09P7PPJJh9&#10;G7LbaP99t1DocZiZb5hNcbedGGnwrWMNyVyBIK6cabnWUH68zlYgfEA22DkmDd/kocgfJhvMjLvx&#10;gcZjqEWEsM9QQxNCn0npq4Ys+rnriaN3cYPFEOVQSzPgLcJtJ1OlltJiy3GhwZ6eG6quxy+rYXt6&#10;e1m8j2frOvNUl5/GlmqXaj19TNQaRKB7+A//tfdGQ7pM4PdMPAIy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VMM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SafSRr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JbC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p9J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Jut33b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0skY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63f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qQLvqb4AAADc&#10;AAAADwAAAGRycy9kb3ducmV2LnhtbEWPQWvCQBSE70L/w/IKvemusUi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Lv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xk5KMr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5KM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U+B/d7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+B/d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PKza7L4AAADc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kL4n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za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zH5Em7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XlO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H5E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hAL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yds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uE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LNt5dL4AAADc&#10;AAAADwAAAGRycy9kb3ducmV2LnhtbEWPQWvCQBSE74L/YXlCb7prK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t5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Q5fc7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fc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3AnnA74AAADc&#10;AAAADwAAAGRycy9kb3ducmV2LnhtbEWPQWvCQBSE70L/w/IKvemuEWqbZiNFVISCoE09P7OvSWj2&#10;bchuo/33XUHwOMzMN0y2uNhWDNT7xrGG6USBIC6dabjSUHyuxy8gfEA22DomDX/kYZE/jDJMjTvz&#10;noZDqESEsE9RQx1Cl0rpy5os+onriKP37XqLIcq+kqbHc4TbViZKPUuLDceFGjta1lT+HH6thvfj&#10;x2q2G07Wtea1Kr6MLdQm0frpcareQAS6hHv41t4aDcl8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Ann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ZZzcb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ZZzc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uQiu7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Z0/g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kI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OcDAD8AAAADc&#10;AAAADwAAAGRycy9kb3ducmV2LnhtbEWPzWrDMBCE74W+g9hCbo1kQ9PgRMkhJdBTIU7TktvG2tgm&#10;0sq1VOfn6atCocdhZr5h5suLs2KgPrSeNWRjBYK48qblWsP7dv04BREiskHrmTRcKcBycX83x8L4&#10;M29oKGMtEoRDgRqaGLtCylA15DCMfUecvKPvHcYk+1qaHs8J7qzMlZpIhy2nhQY7WjVUncpvp+Hr&#10;Zis1ZC+Hj+dr2O7LJ7v+fNtpPXrI1AxEpEv8D/+1X42GfJrD75l0BOTi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MAP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74NDdbsAAADc&#10;AAAADwAAAGRycy9kb3ducmV2LnhtbEWPQYvCMBSE74L/ITzBm6bWRaQaPQiCF8HtLp4fzbMJNi+l&#10;ia3+e7Mg7HGYmW+Y7f7pGtFTF6xnBYt5BoK48tpyreD35zhbgwgRWWPjmRS8KMB+Nx5tsdB+4G/q&#10;y1iLBOFQoAITY1tIGSpDDsPct8TJu/nOYUyyq6XucEhw18g8y1bSoeW0YLClg6HqXj6cgoM999Zw&#10;3ly+ymV+vl4H8yhrpaaTRbYBEekZ/8Of9kkryNdL+DuTjoD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4NDdbsAAADc&#10;AAAADwAAAAAAAAABACAAAAAiAAAAZHJzL2Rvd25yZXYueG1sUEsBAhQAFAAAAAgAh07iQDMvBZ47&#10;AAAAOQAAABAAAAAAAAAAAQAgAAAACgEAAGRycy9zaGFwZXhtbC54bWxQSwUGAAAAAAYABgBbAQAA&#10;tAMAAAAA&#10;">
                    <v:fill type="pattern" on="t" color2="#FFFFFF" o:title="深色上对角线" focussize="0,0" r:id="rId51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bk0yR74AAADc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0yR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M65b98AAAADc&#10;AAAADwAAAGRycy9kb3ducmV2LnhtbEWPQWvCQBSE70L/w/IKveluggRJXUMpLa09CEYPHh/ZZxKS&#10;fRuy22j767sFweMwM98w6+JqezHR6FvHGpKFAkFcOdNyreF4eJ+vQPiAbLB3TBp+yEOxeZitMTfu&#10;wnuaylCLCGGfo4YmhCGX0lcNWfQLNxBH7+xGiyHKsZZmxEuE216mSmXSYstxocGBXhuquvLbatie&#10;tt2vyt78sExfjufUnXZfH0utnx4T9Qwi0DXcw7f2p9GQrjL4PxOPgN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lv3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174625</wp:posOffset>
                </wp:positionV>
                <wp:extent cx="2381250" cy="1020445"/>
                <wp:effectExtent l="0" t="0" r="0" b="635"/>
                <wp:wrapSquare wrapText="bothSides"/>
                <wp:docPr id="310" name="画布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09" name="组合 309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289" name="任意多边形 289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任意多边形 291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Cn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3" name="文本框 293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4" name="文本框 294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5" name="直接连接符 295"/>
                          <wps:cNvCn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6" name="文本框 296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7" name="直接箭头连接符 297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8" name="任意多边形 298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箭头连接符 299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0" name="直接箭头连接符 300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1" name="文本框 301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2" name="文本框 302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3" name="文本框 303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4" name="文本框 304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5" name="椭圆 305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椭圆 306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椭圆 307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椭圆 308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7.7pt;margin-top:13.75pt;height:80.35pt;width:187.5pt;mso-wrap-distance-bottom:0pt;mso-wrap-distance-left:9pt;mso-wrap-distance-right:9pt;mso-wrap-distance-top:0pt;z-index:251674624;mso-width-relative:page;mso-height-relative:page;" coordsize="2381250,1020445" editas="canvas" o:gfxdata="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">
                <o:lock v:ext="edit" aspectratio="f"/>
                <v:shape id="_x0000_s1026" o:spid="_x0000_s1026" style="position:absolute;left:0;top:0;height:1020445;width:2381250;" filled="f" stroked="f" coordsize="21600,21600" o:gfxdata="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2710;top:0;height:1020445;width:2288540;" coordorigin="6065,9528" coordsize="3604,1607" o:gfxdata="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eGq8gr8AAADc&#10;AAAADwAAAGRycy9kb3ducmV2LnhtbEWP3WoCMRSE7wt9h3AEb0QTl7auq1GKRVoQhK4+wGFz3F3c&#10;nCxJ/Hv7plDo5TAz3zDL9d124ko+tI41TCcKBHHlTMu1huNhO85BhIhssHNMGh4UYL16flpiYdyN&#10;v+laxlokCIcCNTQx9oWUoWrIYpi4njh5J+ctxiR9LY3HW4LbTmZKvUmLLaeFBnvaNFSdy4vVsHst&#10;t6N8373PHp/7uR8p+njJLloPB1O1ABHpHv/Df+0voyHL5/B7Jh0B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qvIK/&#10;AAAA3AAAAA8AAAAAAAAAAQAgAAAAIgAAAGRycy9kb3ducmV2LnhtbFBLAQIUABQAAAAIAIdO4kAz&#10;LwWeOwAAADkAAAAQAAAAAAAAAAEAIAAAAA4BAABkcnMvc2hhcGV4bWwueG1sUEsFBgAAAAAGAAYA&#10;WwEAALgDAAAAAA=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nbxDaL0AAADc&#10;AAAADwAAAGRycy9kb3ducmV2LnhtbEVPTWvCQBC9C/0PyxR6kbqJhaKpaw4pVbEgmFS8DtlpEpqd&#10;DdlVk3/fPQgeH+97lQ6mFVfqXWNZQTyLQBCXVjdcKfgpvl4XIJxH1thaJgUjOUjXT5MVJtre+EjX&#10;3FcihLBLUEHtfZdI6cqaDLqZ7YgD92t7gz7AvpK6x1sIN62cR9G7NNhwaKixo6ym8i+/GAUbvT1P&#10;u/H7eNjsT5/bLCZfvB2UenmOow8Qngb/EN/dO61gvgzzw5lwBO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ENovQAA&#10;ANwAAAAPAAAAAAAAAAEAIAAAACIAAABkcnMvZG93bnJldi54bWxQSwECFAAUAAAACACHTuJAMy8F&#10;njsAAAA5AAAAEAAAAAAAAAABACAAAAAMAQAAZHJzL3NoYXBleG1sLnhtbFBLBQYAAAAABgAGAFsB&#10;AAC2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rq9bmr0AAADc&#10;AAAADwAAAGRycy9kb3ducmV2LnhtbEWPQYvCMBSE74L/ITxhbzatimg1yrKsKHiyXdjro3m2xeal&#10;NNnq+uuNIHgcZuYbZr29mUb01LnasoIkikEQF1bXXCr4yXfjBQjnkTU2lknBPznYboaDNabaXvlE&#10;feZLESDsUlRQed+mUrqiIoMusi1x8M62M+iD7EqpO7wGuGnkJI7n0mDNYaHClr4qKi7Zn1GwM3P/&#10;fa4/Z7+mv/T34z6fTrNcqY9REq9AeLr5d/jVPmgFk2UCzzPhCMjN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r1ua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yUzLKb8AAADc&#10;AAAADwAAAGRycy9kb3ducmV2LnhtbEWPzWsCMRTE7wX/h/AEbzUxiNTVKCKKtYeCHwePj81zd3Hz&#10;smziR/3rTaHQ4zAzv2Gm84erxY3aUHk2MOgrEMS5txUXBo6H9fsHiBCRLdaeycAPBZjPOm9TzKy/&#10;845u+1iIBOGQoYEyxiaTMuQlOQx93xAn7+xbhzHJtpC2xXuCu1pqpUbSYcVpocSGliXll/3VGdie&#10;tpenGq1CM9SL41n70/fXZmhMrztQExCRHvE//Nf+tAb0WMPvmXQE5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Myy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65Skmr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UpJ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4hcQ47wAAADc&#10;AAAADwAAAGRycy9kb3ducmV2LnhtbEWPX2vCMBTF3wd+h3AF39a0lWnXGQULw73Obe+X5q4NNjel&#10;yWz10xtB2OPh/PlxNrvJduJMgzeOFWRJCoK4dtpwo+D76/25AOEDssbOMSm4kIfddva0wVK7kT/p&#10;fAyNiCPsS1TQhtCXUvq6JYs+cT1x9H7dYDFEOTRSDzjGcdvJPE1X0qLhSGixp6ql+nT8s5GbyXVe&#10;XbqlWfmfa7XODoXZL5VazLP0DUSgKfyHH+0PrSB/fYH7mXgE5P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XEO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dAqfdr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pB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qfd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d9ud9sAAAADc&#10;AAAADwAAAGRycy9kb3ducmV2LnhtbEWPQWvCQBSE74L/YXlCb7qJpbZNsxGRlvbgQZN66O2RfU1C&#10;s29DdmP037sFweMwM98w6fpsWnGi3jWWFcSLCARxaXXDlYLv4mP+AsJ5ZI2tZVJwIQfrbDpJMdF2&#10;5AOdcl+JAGGXoILa+y6R0pU1GXQL2xEH79f2Bn2QfSV1j2OAm1Yuo2glDTYcFmrsaFtT+ZcPRsHj&#10;5t3l49C18fGIWHz+VE+7Ya/UwyyO3kB4Ovt7+Nb+0gqWr8/wfyYcAZl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2532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ShptA70AAADc&#10;AAAADwAAAGRycy9kb3ducmV2LnhtbEVPy2rCQBTdF/oPwy24qxNFgqaOQhNEF0WoD9xeMtckmLkT&#10;MmOi+frOQujycN7L9cPUoqPWVZYVTMYRCOLc6ooLBafj5nMOwnlkjbVlUvAkB+vV+9sSE217/qXu&#10;4AsRQtglqKD0vkmkdHlJBt3YNsSBu9rWoA+wLaRusQ/hppbTKIqlwYpDQ4kNpSXlt8PdKIiHyzk+&#10;7W+DSbeb7Gd+zWbf+aDU6GMSfYHw9PD/4pd7pxVMF2FtOBOO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m0D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aQisH74AAADc&#10;AAAADwAAAGRycy9kb3ducmV2LnhtbEWPQYvCMBSE7wv+h/AEb2taZRetRpFlRQ8etOrB26N5tsXm&#10;pTSp1X+/EYQ9DjPzDTNfPkwl7tS40rKCeBiBIM6sLjlXcDquPycgnEfWWFkmBU9ysFz0PuaYaNvx&#10;ge6pz0WAsEtQQeF9nUjpsoIMuqGtiYN3tY1BH2STS91gF+CmkqMo+pYGSw4LBdb0U1B2S1ujYLz6&#10;dWnX1lV8PiMeN5f8a9fulRr042gGwtPD/4ff7a1WMJpO4XUmHA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is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YU2OWrkAAADc&#10;AAAADwAAAGRycy9kb3ducmV2LnhtbEVPy2oCMRTdC/5DuIXuNLGFIlPjLCxSlzVK6fJ2cp2EmdwM&#10;k/j6+2YhdHk471V9C7240Jh8ZA2LuQJB3ETrudVwPGxnSxApI1vsI5OGOyWo19PJCisbr7yni8mt&#10;KCGcKtTgch4qKVPjKGCax4G4cKc4BswFjq20I15LeOjli1JvMqDn0uBwoI2jpjPnoMF8fuXh23X3&#10;5U+7M0Gevfn98Fo/Py3UO4hMt/wvfrh3VsOrKvPLmXI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Njl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ZQidGL4AAADc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idG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ldoDb74AAADc&#10;AAAADwAAAGRycy9kb3ducmV2LnhtbEWPT2sCMRTE7wW/Q3hCbzXRgt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doDb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+pam9L4AAADc&#10;AAAADwAAAGRycy9kb3ducmV2LnhtbEWPQWsCMRSE70L/Q3iF3jRRQX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m9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dX8+gL8AAADc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/Po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pDQ5HrwAAADc&#10;AAAADwAAAGRycy9kb3ducmV2LnhtbEWPQYvCMBSE78L+h/CEvciadEWRavRQcPFq14PHt82zLTYv&#10;Jcla++83grDHYWa+Ybb7h+3EnXxoHWvI5goEceVMy7WG8/fhYw0iRGSDnWPSMFKA/e5tssXcuIFP&#10;dC9jLRKEQ44amhj7XMpQNWQxzF1PnLyr8xZjkr6WxuOQ4LaTn0qtpMWW00KDPRUNVbfy12rws34s&#10;xmNxyH74q1wOa3NZnY3W79NMbUBEesT/8Kt9NBoWagnPM+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0OR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VOanab0AAADc&#10;AAAADwAAAGRycy9kb3ducmV2LnhtbEWPQWvCQBSE70L/w/IKXqTuRjFIdPUQsHht9NDja/Y1CWbf&#10;ht2tMf++Wyh4HGbmG2Z/fNhe3MmHzrGGbKlAENfOdNxouF5Ob1sQISIb7B2ThokCHA8vsz0Wxo38&#10;QfcqNiJBOBSooY1xKKQMdUsWw9INxMn7dt5iTNI30ngcE9z2cqVULi12nBZaHKhsqb5VP1aDXwxT&#10;OZ3LU/bF79Vm3JrP/Gq0nr9magci0iM+w//ts9GwVjn8nUlHQB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qdp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O6oC8r0AAADc&#10;AAAADwAAAGRycy9kb3ducmV2LnhtbEWPQWvCQBSE70L/w/IKvYjupqKV1NVDwOLV6MHja/aZhGbf&#10;ht2tMf++WxA8DjPzDbPZ3W0nbuRD61hDNlcgiCtnWq41nE/72RpEiMgGO8ekYaQAu+3LZIO5cQMf&#10;6VbGWiQIhxw1NDH2uZShashimLueOHlX5y3GJH0tjcchwW0n35VaSYstp4UGeyoaqn7KX6vBT/ux&#10;GA/FPvvmr3I5rM1ldTZav71m6hNEpHt8hh/tg9GwUB/wfyYd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L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SjWWgLkAAADc&#10;AAAADwAAAGRycy9kb3ducmV2LnhtbEVPTYvCMBC9C/sfwix4EU2qKNI1eigoXrd68Dg2s23ZZlKS&#10;rLX/3hwWPD7e9+7wtJ14kA+tYw3ZQoEgrpxpudZwvRznWxAhIhvsHJOGkQIc9h+THebGDfxNjzLW&#10;IoVwyFFDE2OfSxmqhiyGheuJE/fjvMWYoK+l8TikcNvJpVIbabHl1NBgT0VD1W/5ZzX4WT8W47k4&#10;Znc+letha26bq9F6+pmpLxCRnvEt/nefjYaVSmvTmXQE5P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o1lo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/>
    <w:p/>
    <w:p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710" o:spid="_x0000_s3710" o:spt="203" style="position:absolute;left:0pt;margin-left:342.9pt;margin-top:6.3pt;height:88.35pt;width:168.55pt;mso-wrap-distance-bottom:0pt;mso-wrap-distance-left:9pt;mso-wrap-distance-right:9pt;mso-wrap-distance-top:0pt;z-index:251675648;mso-width-relative:page;mso-height-relative:page;" coordorigin="1132,5174" coordsize="3371,1767" editas="canvas">
            <o:lock v:ext="edit" aspectratio="f"/>
            <v:shape id="_x0000_s3711" o:spid="_x0000_s3711" o:spt="75" type="#_x0000_t75" style="position:absolute;left:1132;top:5174;height:1767;width:3371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712" o:spid="_x0000_s3712" o:spt="203" style="position:absolute;left:1132;top:5174;height:1580;width:2642;" coordorigin="1506,5174" coordsize="2642,1580">
              <o:lock v:ext="edit" aspectratio="f"/>
              <v:shape id="_x0000_s3713" o:spid="_x0000_s3713" o:spt="32" type="#_x0000_t32" style="position:absolute;left:2813;top:5165;flip:y;height:1306;width:1;rotation:-5898240f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shape>
              <v:shape id="_x0000_s3714" o:spid="_x0000_s3714" o:spt="32" type="#_x0000_t32" style="position:absolute;left:2502;top:5272;flip:x y;height:711;width:0;rotation:3932160f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shape>
              <v:shape id="_x0000_s3715" o:spid="_x0000_s3715" o:spt="32" type="#_x0000_t32" style="position:absolute;left:3160;top:5260;flip:y;height:737;width:1;rotation:3932160f;" filled="f" stroked="t" coordsize="21600,21600">
                <v:path arrowok="t"/>
                <v:fill on="f" focussize="0,0"/>
                <v:stroke color="#000000" dashstyle="dash"/>
                <v:imagedata o:title=""/>
                <o:lock v:ext="edit" aspectratio="f"/>
              </v:shape>
              <v:shape id="_x0000_s3716" o:spid="_x0000_s3716" o:spt="19" type="#_x0000_t19" style="position:absolute;left:2705;top:5432;flip:x y;height:144;width:249;" filled="f" stroked="t" coordsize="37670,21600" adj="-9799968,-1842303,18618,21600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xjhzja25" o:spid="_x0000_s3717" style="position:absolute;left:1713;top:5856;height:680;width:2213;" filled="f" stroked="t" coordsize="2420,840" path="m0,0hal0,840hal2420,840hal2420,0hae">
                <v:path arrowok="t"/>
                <v:fill on="f" focussize="0,0"/>
                <v:stroke color="#000000" startarrowwidth="narrow" startarrowlength="short" endarrowwidth="narrow" endarrowlength="short"/>
                <v:imagedata o:title=""/>
                <o:lock v:ext="edit" aspectratio="f"/>
              </v:shape>
              <v:shape id="_x0000_s3718" o:spid="_x0000_s3718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3719" o:spid="_x0000_s3719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3720" o:spid="_x0000_s3720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3721" o:spid="_x0000_s3721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3722" o:spid="_x0000_s3722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3723" o:spid="_x0000_s3723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3724" o:spid="_x0000_s3724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3725" o:spid="_x0000_s3725" o:spt="19" type="#_x0000_t19" style="position:absolute;left:2167;top:5534;height:714;width:1313;" filled="f" stroked="t" coordsize="39718,21600" adj="1445864,10209742,19700,0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3726" o:spid="_x0000_s3726" o:spt="32" type="#_x0000_t32" style="position:absolute;left:1936;top:5610;flip:y;height:454;width:1;rotation:-5898240f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3727" o:spid="_x0000_s3727" o:spt="32" type="#_x0000_t32" style="position:absolute;left:3691;top:5596;flip:y;height:454;width:1;rotation:-5898240f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3728" o:spid="_x0000_s3728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</w:p>
    <w:p/>
    <w:p/>
    <w:p/>
    <w:p/>
    <w:p/>
    <w:p/>
    <w:p/>
    <w:p/>
    <w:p/>
    <w:p/>
    <w:p/>
    <w:p/>
    <w:p/>
    <w:p/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38CF332"/>
    <w:multiLevelType w:val="singleLevel"/>
    <w:tmpl w:val="538CF332"/>
    <w:lvl w:ilvl="0" w:tentative="0">
      <w:start w:val="1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B49D1"/>
    <w:rsid w:val="236F5D5B"/>
    <w:rsid w:val="48636BA1"/>
    <w:rsid w:val="734B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,3,4,5"/>
      <o:rules v:ext="edit">
        <o:r id="V:Rule1" type="arc" idref="#_x0000_s2131"/>
        <o:r id="V:Rule2" type="arc" idref="#_x0000_s2212"/>
        <o:r id="V:Rule3" type="connector" idref="#_x0000_s2213"/>
        <o:r id="V:Rule4" type="connector" idref="#_x0000_s2214"/>
        <o:r id="V:Rule5" type="connector" idref="#_x0000_s2215"/>
        <o:r id="V:Rule6" type="connector" idref="#_x0000_s2216"/>
        <o:r id="V:Rule7" type="arc" idref="#_x0000_s2218"/>
        <o:r id="V:Rule8" type="connector" idref="#_x0000_s2221"/>
        <o:r id="V:Rule9" type="arc" idref="#_x0000_s2241"/>
        <o:r id="V:Rule10" type="arc" idref="#_x0000_s2242"/>
        <o:r id="V:Rule11" type="arc" idref="#_x0000_s2243"/>
        <o:r id="V:Rule12" type="arc" idref="#_x0000_s2244"/>
        <o:r id="V:Rule13" type="arc" idref="#_x0000_s2245"/>
        <o:r id="V:Rule14" type="arc" idref="#_x0000_s2246"/>
        <o:r id="V:Rule15" type="arc" idref="#_x0000_s2247"/>
        <o:r id="V:Rule16" type="arc" idref="#_x0000_s2248"/>
        <o:r id="V:Rule17" type="connector" idref="#_x0000_s2252"/>
        <o:r id="V:Rule18" type="connector" idref="#_x0000_s2255"/>
        <o:r id="V:Rule19" type="connector" idref="#_x0000_s2267"/>
        <o:r id="V:Rule20" type="connector" idref="#_x0000_s2268"/>
        <o:r id="V:Rule21" type="arc" idref="#_x0000_s2444"/>
        <o:r id="V:Rule22" type="arc" idref="#_x0000_s2445"/>
        <o:r id="V:Rule23" type="arc" idref="#_x0000_s2451"/>
        <o:r id="V:Rule24" type="arc" idref="#_x0000_s2452"/>
        <o:r id="V:Rule25" type="arc" idref="#_x0000_s2663"/>
        <o:r id="V:Rule26" type="arc" idref="#_x0000_s2664"/>
        <o:r id="V:Rule27" type="arc" idref="#_x0000_s2703"/>
        <o:r id="V:Rule28" type="arc" idref="#_x0000_s2704"/>
        <o:r id="V:Rule29" type="arc" idref="#_x0000_s2705"/>
        <o:r id="V:Rule30" type="arc" idref="#_x0000_s2706"/>
        <o:r id="V:Rule31" type="arc" idref="#_x0000_s2707"/>
        <o:r id="V:Rule32" type="arc" idref="#_x0000_s2708"/>
        <o:r id="V:Rule33" type="arc" idref="#_x0000_s2709"/>
        <o:r id="V:Rule34" type="arc" idref="#_x0000_s2710"/>
        <o:r id="V:Rule35" type="arc" idref="#_x0000_s2712"/>
        <o:r id="V:Rule36" type="arc" idref="#_x0000_s2713"/>
        <o:r id="V:Rule37" type="arc" idref="#_x0000_s2718"/>
        <o:r id="V:Rule38" type="arc" idref="#_x0000_s2719"/>
        <o:r id="V:Rule39" type="arc" idref="#_x0000_s2720"/>
        <o:r id="V:Rule40" type="arc" idref="#_x0000_s2721"/>
        <o:r id="V:Rule41" type="connector" idref="#_x0000_s2759"/>
        <o:r id="V:Rule42" type="connector" idref="#_x0000_s2760"/>
        <o:r id="V:Rule43" type="connector" idref="#_x0000_s2761"/>
        <o:r id="V:Rule44" type="connector" idref="#_x0000_s2764"/>
        <o:r id="V:Rule45" type="connector" idref="#_x0000_s2765"/>
        <o:r id="V:Rule46" type="connector" idref="#_x0000_s2766"/>
        <o:r id="V:Rule47" type="connector" idref="#_x0000_s2769"/>
        <o:r id="V:Rule48" type="connector" idref="#_x0000_s2770"/>
        <o:r id="V:Rule49" type="connector" idref="#_x0000_s2771"/>
        <o:r id="V:Rule50" type="connector" idref="#_x0000_s2774"/>
        <o:r id="V:Rule51" type="connector" idref="#_x0000_s2775"/>
        <o:r id="V:Rule52" type="connector" idref="#_x0000_s2776"/>
        <o:r id="V:Rule53" type="arc" idref="#_x0000_s2779"/>
        <o:r id="V:Rule54" type="arc" idref="#_x0000_s2783"/>
        <o:r id="V:Rule55" type="arc" idref="#_x0000_s2816"/>
        <o:r id="V:Rule56" type="connector" idref="#_x0000_s2868"/>
        <o:r id="V:Rule57" type="connector" idref="#_x0000_s2869"/>
        <o:r id="V:Rule58" type="arc" idref="#_x0000_s3416"/>
        <o:r id="V:Rule59" type="connector" idref="#_x0000_s3435"/>
        <o:r id="V:Rule60" type="connector" idref="#_x0000_s3437"/>
        <o:r id="V:Rule61" type="connector" idref="#_x0000_s3526"/>
        <o:r id="V:Rule62" type="connector" idref="#_x0000_s3571"/>
        <o:r id="V:Rule63" type="connector" idref="#_x0000_s3575"/>
        <o:r id="V:Rule64" type="arc" idref="#_x0000_s3576"/>
        <o:r id="V:Rule65" type="connector" idref="#_x0000_s3713"/>
        <o:r id="V:Rule66" type="connector" idref="#_x0000_s3714"/>
        <o:r id="V:Rule67" type="connector" idref="#_x0000_s3715"/>
        <o:r id="V:Rule68" type="arc" idref="#_x0000_s3716"/>
        <o:r id="V:Rule69" type="arc" idref="#_x0000_s3725"/>
        <o:r id="V:Rule70" type="connector" idref="#_x0000_s3726"/>
        <o:r id="V:Rule71" type="connector" idref="#_x0000_s3727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wmf"/><Relationship Id="rId74" Type="http://schemas.openxmlformats.org/officeDocument/2006/relationships/fontTable" Target="fontTable.xml"/><Relationship Id="rId73" Type="http://schemas.openxmlformats.org/officeDocument/2006/relationships/numbering" Target="numbering.xml"/><Relationship Id="rId72" Type="http://schemas.openxmlformats.org/officeDocument/2006/relationships/customXml" Target="../customXml/item1.xml"/><Relationship Id="rId71" Type="http://schemas.openxmlformats.org/officeDocument/2006/relationships/image" Target="media/image48.wmf"/><Relationship Id="rId70" Type="http://schemas.openxmlformats.org/officeDocument/2006/relationships/oleObject" Target="embeddings/oleObject20.bin"/><Relationship Id="rId7" Type="http://schemas.openxmlformats.org/officeDocument/2006/relationships/image" Target="media/image4.wmf"/><Relationship Id="rId69" Type="http://schemas.openxmlformats.org/officeDocument/2006/relationships/image" Target="media/image47.wmf"/><Relationship Id="rId68" Type="http://schemas.openxmlformats.org/officeDocument/2006/relationships/oleObject" Target="embeddings/oleObject19.bin"/><Relationship Id="rId67" Type="http://schemas.openxmlformats.org/officeDocument/2006/relationships/image" Target="media/image46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5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6.bin"/><Relationship Id="rId61" Type="http://schemas.openxmlformats.org/officeDocument/2006/relationships/oleObject" Target="embeddings/oleObject15.bin"/><Relationship Id="rId60" Type="http://schemas.openxmlformats.org/officeDocument/2006/relationships/image" Target="media/image43.wmf"/><Relationship Id="rId6" Type="http://schemas.openxmlformats.org/officeDocument/2006/relationships/image" Target="media/image3.wmf"/><Relationship Id="rId59" Type="http://schemas.openxmlformats.org/officeDocument/2006/relationships/oleObject" Target="embeddings/oleObject14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2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1.bin"/><Relationship Id="rId52" Type="http://schemas.openxmlformats.org/officeDocument/2006/relationships/oleObject" Target="embeddings/oleObject10.bin"/><Relationship Id="rId51" Type="http://schemas.openxmlformats.org/officeDocument/2006/relationships/image" Target="media/image39.bmp"/><Relationship Id="rId50" Type="http://schemas.openxmlformats.org/officeDocument/2006/relationships/image" Target="media/image38.wmf"/><Relationship Id="rId5" Type="http://schemas.openxmlformats.org/officeDocument/2006/relationships/image" Target="media/image2.wmf"/><Relationship Id="rId49" Type="http://schemas.openxmlformats.org/officeDocument/2006/relationships/oleObject" Target="embeddings/oleObject9.bin"/><Relationship Id="rId48" Type="http://schemas.openxmlformats.org/officeDocument/2006/relationships/image" Target="media/image37.wmf"/><Relationship Id="rId47" Type="http://schemas.openxmlformats.org/officeDocument/2006/relationships/oleObject" Target="embeddings/oleObject8.bin"/><Relationship Id="rId46" Type="http://schemas.openxmlformats.org/officeDocument/2006/relationships/image" Target="media/image36.wmf"/><Relationship Id="rId45" Type="http://schemas.openxmlformats.org/officeDocument/2006/relationships/oleObject" Target="embeddings/oleObject7.bin"/><Relationship Id="rId44" Type="http://schemas.openxmlformats.org/officeDocument/2006/relationships/image" Target="media/image35.wmf"/><Relationship Id="rId43" Type="http://schemas.openxmlformats.org/officeDocument/2006/relationships/oleObject" Target="embeddings/oleObject6.bin"/><Relationship Id="rId42" Type="http://schemas.openxmlformats.org/officeDocument/2006/relationships/image" Target="media/image34.wmf"/><Relationship Id="rId41" Type="http://schemas.openxmlformats.org/officeDocument/2006/relationships/oleObject" Target="embeddings/oleObject5.bin"/><Relationship Id="rId40" Type="http://schemas.openxmlformats.org/officeDocument/2006/relationships/image" Target="media/image33.wmf"/><Relationship Id="rId4" Type="http://schemas.openxmlformats.org/officeDocument/2006/relationships/image" Target="media/image1.png"/><Relationship Id="rId39" Type="http://schemas.openxmlformats.org/officeDocument/2006/relationships/oleObject" Target="embeddings/oleObject4.bin"/><Relationship Id="rId38" Type="http://schemas.openxmlformats.org/officeDocument/2006/relationships/image" Target="media/image32.wmf"/><Relationship Id="rId37" Type="http://schemas.openxmlformats.org/officeDocument/2006/relationships/oleObject" Target="embeddings/oleObject3.bin"/><Relationship Id="rId36" Type="http://schemas.openxmlformats.org/officeDocument/2006/relationships/image" Target="media/image31.wmf"/><Relationship Id="rId35" Type="http://schemas.openxmlformats.org/officeDocument/2006/relationships/oleObject" Target="embeddings/oleObject2.bin"/><Relationship Id="rId34" Type="http://schemas.openxmlformats.org/officeDocument/2006/relationships/oleObject" Target="embeddings/oleObject1.bin"/><Relationship Id="rId33" Type="http://schemas.openxmlformats.org/officeDocument/2006/relationships/image" Target="media/image30.wmf"/><Relationship Id="rId32" Type="http://schemas.openxmlformats.org/officeDocument/2006/relationships/image" Target="media/image29.jpeg"/><Relationship Id="rId31" Type="http://schemas.openxmlformats.org/officeDocument/2006/relationships/image" Target="media/image28.jpeg"/><Relationship Id="rId30" Type="http://schemas.openxmlformats.org/officeDocument/2006/relationships/image" Target="media/image27.bmp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" Type="http://schemas.openxmlformats.org/officeDocument/2006/relationships/image" Target="media/image13.wmf"/><Relationship Id="rId15" Type="http://schemas.openxmlformats.org/officeDocument/2006/relationships/image" Target="media/image12.wmf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wmf"/><Relationship Id="rId11" Type="http://schemas.openxmlformats.org/officeDocument/2006/relationships/image" Target="media/image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62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65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098"/>
    <customShpInfo spid="_x0000_s2064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063"/>
    <customShpInfo spid="_x0000_s2061"/>
    <customShpInfo spid="_x0000_s2208"/>
    <customShpInfo spid="_x0000_s2211"/>
    <customShpInfo spid="_x0000_s2212"/>
    <customShpInfo spid="_x0000_s2213"/>
    <customShpInfo spid="_x0000_s2214"/>
    <customShpInfo spid="_x0000_s2210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09"/>
    <customShpInfo spid="_x0000_s2207"/>
    <customShpInfo spid="_x0000_s2237"/>
    <customShpInfo spid="_x0000_s2241"/>
    <customShpInfo spid="_x0000_s2242"/>
    <customShpInfo spid="_x0000_s2243"/>
    <customShpInfo spid="_x0000_s2244"/>
    <customShpInfo spid="_x0000_s2245"/>
    <customShpInfo spid="_x0000_s2240"/>
    <customShpInfo spid="_x0000_s2246"/>
    <customShpInfo spid="_x0000_s2247"/>
    <customShpInfo spid="_x0000_s2248"/>
    <customShpInfo spid="_x0000_s2249"/>
    <customShpInfo spid="_x0000_s223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38"/>
    <customShpInfo spid="_x0000_s2236"/>
    <customShpInfo spid="_x0000_s2424"/>
    <customShpInfo spid="_x0000_s2428"/>
    <customShpInfo spid="_x0000_s2429"/>
    <customShpInfo spid="_x0000_s2430"/>
    <customShpInfo spid="_x0000_s2431"/>
    <customShpInfo spid="_x0000_s2433"/>
    <customShpInfo spid="_x0000_s2434"/>
    <customShpInfo spid="_x0000_s2435"/>
    <customShpInfo spid="_x0000_s2436"/>
    <customShpInfo spid="_x0000_s2437"/>
    <customShpInfo spid="_x0000_s2432"/>
    <customShpInfo spid="_x0000_s2439"/>
    <customShpInfo spid="_x0000_s2440"/>
    <customShpInfo spid="_x0000_s2438"/>
    <customShpInfo spid="_x0000_s2442"/>
    <customShpInfo spid="_x0000_s2444"/>
    <customShpInfo spid="_x0000_s2445"/>
    <customShpInfo spid="_x0000_s2443"/>
    <customShpInfo spid="_x0000_s2441"/>
    <customShpInfo spid="_x0000_s2446"/>
    <customShpInfo spid="_x0000_s2447"/>
    <customShpInfo spid="_x0000_s2448"/>
    <customShpInfo spid="_x0000_s2449"/>
    <customShpInfo spid="_x0000_s2451"/>
    <customShpInfo spid="_x0000_s2452"/>
    <customShpInfo spid="_x0000_s2450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56"/>
    <customShpInfo spid="_x0000_s2465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64"/>
    <customShpInfo spid="_x0000_s2455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80"/>
    <customShpInfo spid="_x0000_s2473"/>
    <customShpInfo spid="_x0000_s2482"/>
    <customShpInfo spid="_x0000_s2483"/>
    <customShpInfo spid="_x0000_s2484"/>
    <customShpInfo spid="_x0000_s2485"/>
    <customShpInfo spid="_x0000_s2486"/>
    <customShpInfo spid="_x0000_s2487"/>
    <customShpInfo spid="_x0000_s2488"/>
    <customShpInfo spid="_x0000_s2481"/>
    <customShpInfo spid="_x0000_s2472"/>
    <customShpInfo spid="_x0000_s2454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1"/>
    <customShpInfo spid="_x0000_s2500"/>
    <customShpInfo spid="_x0000_s2501"/>
    <customShpInfo spid="_x0000_s2502"/>
    <customShpInfo spid="_x0000_s2503"/>
    <customShpInfo spid="_x0000_s2504"/>
    <customShpInfo spid="_x0000_s2505"/>
    <customShpInfo spid="_x0000_s2506"/>
    <customShpInfo spid="_x0000_s2499"/>
    <customShpInfo spid="_x0000_s2490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08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16"/>
    <customShpInfo spid="_x0000_s2507"/>
    <customShpInfo spid="_x0000_s2489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25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33"/>
    <customShpInfo spid="_x0000_s2524"/>
    <customShpInfo spid="_x0000_s2543"/>
    <customShpInfo spid="_x0000_s2544"/>
    <customShpInfo spid="_x0000_s2545"/>
    <customShpInfo spid="_x0000_s2546"/>
    <customShpInfo spid="_x0000_s2547"/>
    <customShpInfo spid="_x0000_s2548"/>
    <customShpInfo spid="_x0000_s2549"/>
    <customShpInfo spid="_x0000_s2542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7"/>
    <customShpInfo spid="_x0000_s2550"/>
    <customShpInfo spid="_x0000_s2541"/>
    <customShpInfo spid="_x0000_s2560"/>
    <customShpInfo spid="_x0000_s2561"/>
    <customShpInfo spid="_x0000_s2562"/>
    <customShpInfo spid="_x0000_s2563"/>
    <customShpInfo spid="_x0000_s2564"/>
    <customShpInfo spid="_x0000_s2565"/>
    <customShpInfo spid="_x0000_s2566"/>
    <customShpInfo spid="_x0000_s2559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67"/>
    <customShpInfo spid="_x0000_s2558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76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84"/>
    <customShpInfo spid="_x0000_s2575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593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1"/>
    <customShpInfo spid="_x0000_s2592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0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18"/>
    <customShpInfo spid="_x0000_s2609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27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35"/>
    <customShpInfo spid="_x0000_s2626"/>
    <customShpInfo spid="_x0000_s2645"/>
    <customShpInfo spid="_x0000_s2646"/>
    <customShpInfo spid="_x0000_s2647"/>
    <customShpInfo spid="_x0000_s2648"/>
    <customShpInfo spid="_x0000_s2649"/>
    <customShpInfo spid="_x0000_s2650"/>
    <customShpInfo spid="_x0000_s2651"/>
    <customShpInfo spid="_x0000_s2644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52"/>
    <customShpInfo spid="_x0000_s2643"/>
    <customShpInfo spid="_x0000_s2453"/>
    <customShpInfo spid="_x0000_s2661"/>
    <customShpInfo spid="_x0000_s2663"/>
    <customShpInfo spid="_x0000_s2664"/>
    <customShpInfo spid="_x0000_s2662"/>
    <customShpInfo spid="_x0000_s2665"/>
    <customShpInfo spid="_x0000_s2666"/>
    <customShpInfo spid="_x0000_s2667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68"/>
    <customShpInfo spid="_x0000_s2677"/>
    <customShpInfo spid="_x0000_s2680"/>
    <customShpInfo spid="_x0000_s2681"/>
    <customShpInfo spid="_x0000_s2679"/>
    <customShpInfo spid="_x0000_s2682"/>
    <customShpInfo spid="_x0000_s2678"/>
    <customShpInfo spid="_x0000_s2676"/>
    <customShpInfo spid="_x0000_s2683"/>
    <customShpInfo spid="_x0000_s2687"/>
    <customShpInfo spid="_x0000_s2688"/>
    <customShpInfo spid="_x0000_s2686"/>
    <customShpInfo spid="_x0000_s2689"/>
    <customShpInfo spid="_x0000_s2685"/>
    <customShpInfo spid="_x0000_s2690"/>
    <customShpInfo spid="_x0000_s2691"/>
    <customShpInfo spid="_x0000_s2684"/>
    <customShpInfo spid="_x0000_s2660"/>
    <customShpInfo spid="_x0000_s2695"/>
    <customShpInfo spid="_x0000_s2696"/>
    <customShpInfo spid="_x0000_s2694"/>
    <customShpInfo spid="_x0000_s2697"/>
    <customShpInfo spid="_x0000_s2693"/>
    <customShpInfo spid="_x0000_s2698"/>
    <customShpInfo spid="_x0000_s2699"/>
    <customShpInfo spid="_x0000_s2692"/>
    <customShpInfo spid="_x0000_s2700"/>
    <customShpInfo spid="_x0000_s2702"/>
    <customShpInfo spid="_x0000_s2703"/>
    <customShpInfo spid="_x0000_s2704"/>
    <customShpInfo spid="_x0000_s2705"/>
    <customShpInfo spid="_x0000_s2706"/>
    <customShpInfo spid="_x0000_s2707"/>
    <customShpInfo spid="_x0000_s2708"/>
    <customShpInfo spid="_x0000_s2709"/>
    <customShpInfo spid="_x0000_s2710"/>
    <customShpInfo spid="_x0000_s2711"/>
    <customShpInfo spid="_x0000_s2712"/>
    <customShpInfo spid="_x0000_s2713"/>
    <customShpInfo spid="_x0000_s2714"/>
    <customShpInfo spid="_x0000_s2715"/>
    <customShpInfo spid="_x0000_s2716"/>
    <customShpInfo spid="_x0000_s2718"/>
    <customShpInfo spid="_x0000_s2719"/>
    <customShpInfo spid="_x0000_s2720"/>
    <customShpInfo spid="_x0000_s2721"/>
    <customShpInfo spid="_x0000_s2717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01"/>
    <customShpInfo spid="_x0000_s2732"/>
    <customShpInfo spid="_x0000_s2427"/>
    <customShpInfo spid="_x0000_s2734"/>
    <customShpInfo spid="_x0000_s2735"/>
    <customShpInfo spid="_x0000_s2738"/>
    <customShpInfo spid="_x0000_s2739"/>
    <customShpInfo spid="_x0000_s2737"/>
    <customShpInfo spid="_x0000_s2740"/>
    <customShpInfo spid="_x0000_s2736"/>
    <customShpInfo spid="_x0000_s2743"/>
    <customShpInfo spid="_x0000_s2744"/>
    <customShpInfo spid="_x0000_s2742"/>
    <customShpInfo spid="_x0000_s2745"/>
    <customShpInfo spid="_x0000_s2741"/>
    <customShpInfo spid="_x0000_s2746"/>
    <customShpInfo spid="_x0000_s2747"/>
    <customShpInfo spid="_x0000_s2748"/>
    <customShpInfo spid="_x0000_s2750"/>
    <customShpInfo spid="_x0000_s2751"/>
    <customShpInfo spid="_x0000_s2749"/>
    <customShpInfo spid="_x0000_s2752"/>
    <customShpInfo spid="_x0000_s2753"/>
    <customShpInfo spid="_x0000_s2754"/>
    <customShpInfo spid="_x0000_s2733"/>
    <customShpInfo spid="_x0000_s2756"/>
    <customShpInfo spid="_x0000_s2758"/>
    <customShpInfo spid="_x0000_s2759"/>
    <customShpInfo spid="_x0000_s2760"/>
    <customShpInfo spid="_x0000_s2761"/>
    <customShpInfo spid="_x0000_s2757"/>
    <customShpInfo spid="_x0000_s2763"/>
    <customShpInfo spid="_x0000_s2764"/>
    <customShpInfo spid="_x0000_s2765"/>
    <customShpInfo spid="_x0000_s2766"/>
    <customShpInfo spid="_x0000_s2762"/>
    <customShpInfo spid="_x0000_s2768"/>
    <customShpInfo spid="_x0000_s2769"/>
    <customShpInfo spid="_x0000_s2770"/>
    <customShpInfo spid="_x0000_s2771"/>
    <customShpInfo spid="_x0000_s2767"/>
    <customShpInfo spid="_x0000_s2773"/>
    <customShpInfo spid="_x0000_s2774"/>
    <customShpInfo spid="_x0000_s2775"/>
    <customShpInfo spid="_x0000_s2776"/>
    <customShpInfo spid="_x0000_s2772"/>
    <customShpInfo spid="_x0000_s2778"/>
    <customShpInfo spid="_x0000_s2779"/>
    <customShpInfo spid="_x0000_s2780"/>
    <customShpInfo spid="_x0000_s2777"/>
    <customShpInfo spid="_x0000_s2782"/>
    <customShpInfo spid="_x0000_s2783"/>
    <customShpInfo spid="_x0000_s2784"/>
    <customShpInfo spid="_x0000_s2781"/>
    <customShpInfo spid="_x0000_s2755"/>
    <customShpInfo spid="_x0000_s2787"/>
    <customShpInfo spid="_x0000_s2788"/>
    <customShpInfo spid="_x0000_s2789"/>
    <customShpInfo spid="_x0000_s2790"/>
    <customShpInfo spid="_x0000_s2791"/>
    <customShpInfo spid="_x0000_s2792"/>
    <customShpInfo spid="_x0000_s2786"/>
    <customShpInfo spid="_x0000_s2794"/>
    <customShpInfo spid="_x0000_s2795"/>
    <customShpInfo spid="_x0000_s2793"/>
    <customShpInfo spid="_x0000_s2797"/>
    <customShpInfo spid="_x0000_s2798"/>
    <customShpInfo spid="_x0000_s2796"/>
    <customShpInfo spid="_x0000_s2800"/>
    <customShpInfo spid="_x0000_s2801"/>
    <customShpInfo spid="_x0000_s2802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799"/>
    <customShpInfo spid="_x0000_s2817"/>
    <customShpInfo spid="_x0000_s2818"/>
    <customShpInfo spid="_x0000_s2819"/>
    <customShpInfo spid="_x0000_s2821"/>
    <customShpInfo spid="_x0000_s2822"/>
    <customShpInfo spid="_x0000_s2820"/>
    <customShpInfo spid="_x0000_s2785"/>
    <customShpInfo spid="_x0000_s2823"/>
    <customShpInfo spid="_x0000_s2825"/>
    <customShpInfo spid="_x0000_s2826"/>
    <customShpInfo spid="_x0000_s2829"/>
    <customShpInfo spid="_x0000_s2830"/>
    <customShpInfo spid="_x0000_s2828"/>
    <customShpInfo spid="_x0000_s2831"/>
    <customShpInfo spid="_x0000_s2827"/>
    <customShpInfo spid="_x0000_s2834"/>
    <customShpInfo spid="_x0000_s2835"/>
    <customShpInfo spid="_x0000_s2833"/>
    <customShpInfo spid="_x0000_s2836"/>
    <customShpInfo spid="_x0000_s2832"/>
    <customShpInfo spid="_x0000_s2837"/>
    <customShpInfo spid="_x0000_s2838"/>
    <customShpInfo spid="_x0000_s2839"/>
    <customShpInfo spid="_x0000_s2841"/>
    <customShpInfo spid="_x0000_s2842"/>
    <customShpInfo spid="_x0000_s2840"/>
    <customShpInfo spid="_x0000_s2843"/>
    <customShpInfo spid="_x0000_s2844"/>
    <customShpInfo spid="_x0000_s2845"/>
    <customShpInfo spid="_x0000_s2824"/>
    <customShpInfo spid="_x0000_s2848"/>
    <customShpInfo spid="_x0000_s2849"/>
    <customShpInfo spid="_x0000_s2851"/>
    <customShpInfo spid="_x0000_s2852"/>
    <customShpInfo spid="_x0000_s2850"/>
    <customShpInfo spid="_x0000_s2854"/>
    <customShpInfo spid="_x0000_s2855"/>
    <customShpInfo spid="_x0000_s2853"/>
    <customShpInfo spid="_x0000_s2857"/>
    <customShpInfo spid="_x0000_s2858"/>
    <customShpInfo spid="_x0000_s2856"/>
    <customShpInfo spid="_x0000_s2847"/>
    <customShpInfo spid="_x0000_s2859"/>
    <customShpInfo spid="_x0000_s2846"/>
    <customShpInfo spid="_x0000_s2860"/>
    <customShpInfo spid="_x0000_s2861"/>
    <customShpInfo spid="_x0000_s2862"/>
    <customShpInfo spid="_x0000_s2863"/>
    <customShpInfo spid="_x0000_s2426"/>
    <customShpInfo spid="_x0000_s2865"/>
    <customShpInfo spid="_x0000_s2866"/>
    <customShpInfo spid="_x0000_s2867"/>
    <customShpInfo spid="_x0000_s2868"/>
    <customShpInfo spid="_x0000_s2869"/>
    <customShpInfo spid="_x0000_s2871"/>
    <customShpInfo spid="_x0000_s2873"/>
    <customShpInfo spid="_x0000_s2874"/>
    <customShpInfo spid="_x0000_s2872"/>
    <customShpInfo spid="_x0000_s2870"/>
    <customShpInfo spid="_x0000_s2876"/>
    <customShpInfo spid="_x0000_s2877"/>
    <customShpInfo spid="_x0000_s2875"/>
    <customShpInfo spid="_x0000_s2878"/>
    <customShpInfo spid="_x0000_s2879"/>
    <customShpInfo spid="_x0000_s2881"/>
    <customShpInfo spid="_x0000_s2882"/>
    <customShpInfo spid="_x0000_s2880"/>
    <customShpInfo spid="_x0000_s2864"/>
    <customShpInfo spid="_x0000_s2425"/>
    <customShpInfo spid="_x0000_s2423"/>
    <customShpInfo spid="_x0000_s3372"/>
    <customShpInfo spid="_x0000_s3377"/>
    <customShpInfo spid="_x0000_s3378"/>
    <customShpInfo spid="_x0000_s3376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85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75"/>
    <customShpInfo spid="_x0000_s3397"/>
    <customShpInfo spid="_x0000_s3374"/>
    <customShpInfo spid="_x0000_s3400"/>
    <customShpInfo spid="_x0000_s3401"/>
    <customShpInfo spid="_x0000_s3402"/>
    <customShpInfo spid="_x0000_s3399"/>
    <customShpInfo spid="_x0000_s3405"/>
    <customShpInfo spid="_x0000_s3406"/>
    <customShpInfo spid="_x0000_s3404"/>
    <customShpInfo spid="_x0000_s3408"/>
    <customShpInfo spid="_x0000_s3409"/>
    <customShpInfo spid="_x0000_s3410"/>
    <customShpInfo spid="_x0000_s3407"/>
    <customShpInfo spid="_x0000_s3411"/>
    <customShpInfo spid="_x0000_s3412"/>
    <customShpInfo spid="_x0000_s3403"/>
    <customShpInfo spid="_x0000_s3414"/>
    <customShpInfo spid="_x0000_s3415"/>
    <customShpInfo spid="_x0000_s3416"/>
    <customShpInfo spid="_x0000_s3413"/>
    <customShpInfo spid="_x0000_s3419"/>
    <customShpInfo spid="_x0000_s3420"/>
    <customShpInfo spid="_x0000_s3418"/>
    <customShpInfo spid="_x0000_s3422"/>
    <customShpInfo spid="_x0000_s3423"/>
    <customShpInfo spid="_x0000_s3424"/>
    <customShpInfo spid="_x0000_s3421"/>
    <customShpInfo spid="_x0000_s3425"/>
    <customShpInfo spid="_x0000_s3426"/>
    <customShpInfo spid="_x0000_s3417"/>
    <customShpInfo spid="_x0000_s3429"/>
    <customShpInfo spid="_x0000_s3430"/>
    <customShpInfo spid="_x0000_s3431"/>
    <customShpInfo spid="_x0000_s3432"/>
    <customShpInfo spid="_x0000_s3428"/>
    <customShpInfo spid="_x0000_s3433"/>
    <customShpInfo spid="_x0000_s3427"/>
    <customShpInfo spid="_x0000_s3434"/>
    <customShpInfo spid="_x0000_s3435"/>
    <customShpInfo spid="_x0000_s3436"/>
    <customShpInfo spid="_x0000_s3437"/>
    <customShpInfo spid="_x0000_s3440"/>
    <customShpInfo spid="_x0000_s3441"/>
    <customShpInfo spid="_x0000_s3442"/>
    <customShpInfo spid="_x0000_s3439"/>
    <customShpInfo spid="_x0000_s3444"/>
    <customShpInfo spid="_x0000_s3445"/>
    <customShpInfo spid="_x0000_s3446"/>
    <customShpInfo spid="_x0000_s3443"/>
    <customShpInfo spid="_x0000_s3448"/>
    <customShpInfo spid="_x0000_s3449"/>
    <customShpInfo spid="_x0000_s3450"/>
    <customShpInfo spid="_x0000_s3447"/>
    <customShpInfo spid="_x0000_s3452"/>
    <customShpInfo spid="_x0000_s3453"/>
    <customShpInfo spid="_x0000_s3454"/>
    <customShpInfo spid="_x0000_s3451"/>
    <customShpInfo spid="_x0000_s3438"/>
    <customShpInfo spid="_x0000_s3455"/>
    <customShpInfo spid="_x0000_s3457"/>
    <customShpInfo spid="_x0000_s3459"/>
    <customShpInfo spid="_x0000_s3460"/>
    <customShpInfo spid="_x0000_s3461"/>
    <customShpInfo spid="_x0000_s3462"/>
    <customShpInfo spid="_x0000_s3463"/>
    <customShpInfo spid="_x0000_s3464"/>
    <customShpInfo spid="_x0000_s3465"/>
    <customShpInfo spid="_x0000_s3466"/>
    <customShpInfo spid="_x0000_s3467"/>
    <customShpInfo spid="_x0000_s3468"/>
    <customShpInfo spid="_x0000_s3469"/>
    <customShpInfo spid="_x0000_s3470"/>
    <customShpInfo spid="_x0000_s3471"/>
    <customShpInfo spid="_x0000_s3472"/>
    <customShpInfo spid="_x0000_s3473"/>
    <customShpInfo spid="_x0000_s3474"/>
    <customShpInfo spid="_x0000_s3475"/>
    <customShpInfo spid="_x0000_s3476"/>
    <customShpInfo spid="_x0000_s3477"/>
    <customShpInfo spid="_x0000_s3478"/>
    <customShpInfo spid="_x0000_s3479"/>
    <customShpInfo spid="_x0000_s3480"/>
    <customShpInfo spid="_x0000_s3481"/>
    <customShpInfo spid="_x0000_s3482"/>
    <customShpInfo spid="_x0000_s3483"/>
    <customShpInfo spid="_x0000_s3484"/>
    <customShpInfo spid="_x0000_s3485"/>
    <customShpInfo spid="_x0000_s3486"/>
    <customShpInfo spid="_x0000_s3487"/>
    <customShpInfo spid="_x0000_s3488"/>
    <customShpInfo spid="_x0000_s3489"/>
    <customShpInfo spid="_x0000_s3490"/>
    <customShpInfo spid="_x0000_s3491"/>
    <customShpInfo spid="_x0000_s3492"/>
    <customShpInfo spid="_x0000_s3493"/>
    <customShpInfo spid="_x0000_s3494"/>
    <customShpInfo spid="_x0000_s3495"/>
    <customShpInfo spid="_x0000_s3496"/>
    <customShpInfo spid="_x0000_s3497"/>
    <customShpInfo spid="_x0000_s3498"/>
    <customShpInfo spid="_x0000_s3499"/>
    <customShpInfo spid="_x0000_s3500"/>
    <customShpInfo spid="_x0000_s3501"/>
    <customShpInfo spid="_x0000_s3502"/>
    <customShpInfo spid="_x0000_s3503"/>
    <customShpInfo spid="_x0000_s3504"/>
    <customShpInfo spid="_x0000_s3505"/>
    <customShpInfo spid="_x0000_s3506"/>
    <customShpInfo spid="_x0000_s3507"/>
    <customShpInfo spid="_x0000_s3508"/>
    <customShpInfo spid="_x0000_s3509"/>
    <customShpInfo spid="_x0000_s3510"/>
    <customShpInfo spid="_x0000_s3511"/>
    <customShpInfo spid="_x0000_s3512"/>
    <customShpInfo spid="_x0000_s3513"/>
    <customShpInfo spid="_x0000_s3514"/>
    <customShpInfo spid="_x0000_s3515"/>
    <customShpInfo spid="_x0000_s3516"/>
    <customShpInfo spid="_x0000_s3517"/>
    <customShpInfo spid="_x0000_s3518"/>
    <customShpInfo spid="_x0000_s3519"/>
    <customShpInfo spid="_x0000_s3520"/>
    <customShpInfo spid="_x0000_s3521"/>
    <customShpInfo spid="_x0000_s3522"/>
    <customShpInfo spid="_x0000_s3523"/>
    <customShpInfo spid="_x0000_s3524"/>
    <customShpInfo spid="_x0000_s3525"/>
    <customShpInfo spid="_x0000_s3458"/>
    <customShpInfo spid="_x0000_s3456"/>
    <customShpInfo spid="_x0000_s3526"/>
    <customShpInfo spid="_x0000_s3398"/>
    <customShpInfo spid="_x0000_s3373"/>
    <customShpInfo spid="_x0000_s3371"/>
    <customShpInfo spid="_x0000_s3561"/>
    <customShpInfo spid="_x0000_s3564"/>
    <customShpInfo spid="_x0000_s3565"/>
    <customShpInfo spid="_x0000_s3566"/>
    <customShpInfo spid="_x0000_s3567"/>
    <customShpInfo spid="_x0000_s3568"/>
    <customShpInfo spid="_x0000_s3569"/>
    <customShpInfo spid="_x0000_s3570"/>
    <customShpInfo spid="_x0000_s3563"/>
    <customShpInfo spid="_x0000_s3571"/>
    <customShpInfo spid="_x0000_s3572"/>
    <customShpInfo spid="_x0000_s3573"/>
    <customShpInfo spid="_x0000_s3574"/>
    <customShpInfo spid="_x0000_s3575"/>
    <customShpInfo spid="_x0000_s3576"/>
    <customShpInfo spid="_x0000_s3577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1"/>
    <customShpInfo spid="_x0000_s3579"/>
    <customShpInfo spid="_x0000_s3593"/>
    <customShpInfo spid="_x0000_s3594"/>
    <customShpInfo spid="_x0000_s3595"/>
    <customShpInfo spid="_x0000_s3596"/>
    <customShpInfo spid="_x0000_s3597"/>
    <customShpInfo spid="_x0000_s3598"/>
    <customShpInfo spid="_x0000_s3599"/>
    <customShpInfo spid="_x0000_s3600"/>
    <customShpInfo spid="_x0000_s3601"/>
    <customShpInfo spid="_x0000_s3602"/>
    <customShpInfo spid="_x0000_s3603"/>
    <customShpInfo spid="_x0000_s3604"/>
    <customShpInfo spid="_x0000_s3592"/>
    <customShpInfo spid="_x0000_s3578"/>
    <customShpInfo spid="_x0000_s3605"/>
    <customShpInfo spid="_x0000_s3606"/>
    <customShpInfo spid="_x0000_s3607"/>
    <customShpInfo spid="_x0000_s3608"/>
    <customShpInfo spid="_x0000_s3562"/>
    <customShpInfo spid="_x0000_s3560"/>
    <customShpInfo spid="_x0000_s3711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12"/>
    <customShpInfo spid="_x0000_s371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6T01:05:00Z</dcterms:created>
  <dc:creator>死神</dc:creator>
  <cp:lastModifiedBy>永不言败19812011620</cp:lastModifiedBy>
  <dcterms:modified xsi:type="dcterms:W3CDTF">2021-05-24T03:29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BF78270EA224B57BC53A7A15B0F7161</vt:lpwstr>
  </property>
</Properties>
</file>